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1399" w:type="dxa"/>
        <w:tblLayout w:type="fixed"/>
        <w:tblLook w:val="04A0" w:firstRow="1" w:lastRow="0" w:firstColumn="1" w:lastColumn="0" w:noHBand="0" w:noVBand="1"/>
        <w:tblDescription w:val="x squared, plus y squared, equals, open parenthesis, x plus, y times i, close parenthesis, times, open parenthesis, x minus, y times i, close parenthesis"/>
      </w:tblPr>
      <w:tblGrid>
        <w:gridCol w:w="4518"/>
        <w:gridCol w:w="1376"/>
        <w:gridCol w:w="1376"/>
        <w:gridCol w:w="1376"/>
        <w:gridCol w:w="1376"/>
        <w:gridCol w:w="1377"/>
      </w:tblGrid>
      <w:tr w:rsidR="00F73271" w14:paraId="24399AE3" w14:textId="77777777" w:rsidTr="00F73271">
        <w:trPr>
          <w:trHeight w:val="1115"/>
          <w:tblHeader/>
        </w:trPr>
        <w:tc>
          <w:tcPr>
            <w:tcW w:w="4518" w:type="dxa"/>
            <w:shd w:val="clear" w:color="auto" w:fill="BDD6EE"/>
          </w:tcPr>
          <w:p w14:paraId="3BB3388F" w14:textId="0AD21206" w:rsidR="00F73271" w:rsidRPr="00781533" w:rsidRDefault="00F73271" w:rsidP="000E61AA">
            <w:pPr>
              <w:spacing w:before="240" w:after="0"/>
              <w:rPr>
                <w:rFonts w:cs="Calibri"/>
                <w:b/>
                <w:bCs/>
              </w:rPr>
            </w:pPr>
            <w:r w:rsidRPr="00781533">
              <w:rPr>
                <w:rFonts w:cs="Calibri"/>
                <w:b/>
                <w:sz w:val="28"/>
              </w:rPr>
              <w:t>Test Content Categories</w:t>
            </w:r>
          </w:p>
          <w:p w14:paraId="658D9BE4" w14:textId="593D705A" w:rsidR="00F73271" w:rsidRPr="00781533" w:rsidRDefault="00F73271" w:rsidP="000E61AA">
            <w:pPr>
              <w:tabs>
                <w:tab w:val="left" w:pos="3000"/>
              </w:tabs>
              <w:rPr>
                <w:rFonts w:cs="Calibri"/>
              </w:rPr>
            </w:pPr>
            <w:r w:rsidRPr="00781533">
              <w:rPr>
                <w:rFonts w:cs="Calibri"/>
              </w:rPr>
              <w:tab/>
            </w:r>
          </w:p>
        </w:tc>
        <w:tc>
          <w:tcPr>
            <w:tcW w:w="1376" w:type="dxa"/>
            <w:shd w:val="clear" w:color="auto" w:fill="BDD6EE"/>
          </w:tcPr>
          <w:p w14:paraId="04A260C9" w14:textId="77777777" w:rsidR="00F73271" w:rsidRPr="00781533" w:rsidRDefault="00F73271" w:rsidP="000E61AA">
            <w:pPr>
              <w:spacing w:after="0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781533">
              <w:rPr>
                <w:rFonts w:cs="Calibri"/>
                <w:b/>
                <w:bCs/>
                <w:sz w:val="20"/>
                <w:szCs w:val="20"/>
              </w:rPr>
              <w:t xml:space="preserve">How well do I know the content? </w:t>
            </w:r>
            <w:r w:rsidRPr="00781533">
              <w:rPr>
                <w:rFonts w:cs="Calibri"/>
                <w:b/>
                <w:bCs/>
                <w:sz w:val="20"/>
                <w:szCs w:val="20"/>
              </w:rPr>
              <w:br/>
              <w:t>(scale 1–5)</w:t>
            </w:r>
          </w:p>
        </w:tc>
        <w:tc>
          <w:tcPr>
            <w:tcW w:w="1376" w:type="dxa"/>
            <w:shd w:val="clear" w:color="auto" w:fill="BDD6EE"/>
          </w:tcPr>
          <w:p w14:paraId="6467A229" w14:textId="77777777" w:rsidR="00F73271" w:rsidRPr="00781533" w:rsidRDefault="00F73271" w:rsidP="000E61AA">
            <w:pPr>
              <w:spacing w:after="0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781533">
              <w:rPr>
                <w:rFonts w:cs="Calibri"/>
                <w:b/>
                <w:bCs/>
                <w:sz w:val="20"/>
                <w:szCs w:val="20"/>
              </w:rPr>
              <w:t>What resources do I have/need for this content?</w:t>
            </w:r>
          </w:p>
        </w:tc>
        <w:tc>
          <w:tcPr>
            <w:tcW w:w="1376" w:type="dxa"/>
            <w:shd w:val="clear" w:color="auto" w:fill="BDD6EE"/>
          </w:tcPr>
          <w:p w14:paraId="76C4E000" w14:textId="77777777" w:rsidR="00F73271" w:rsidRPr="00781533" w:rsidRDefault="00F73271" w:rsidP="000E61AA">
            <w:pPr>
              <w:spacing w:after="0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781533">
              <w:rPr>
                <w:rFonts w:cs="Calibri"/>
                <w:b/>
                <w:bCs/>
                <w:sz w:val="20"/>
                <w:szCs w:val="20"/>
              </w:rPr>
              <w:t>Where can I find the resources I need?</w:t>
            </w:r>
          </w:p>
        </w:tc>
        <w:tc>
          <w:tcPr>
            <w:tcW w:w="1376" w:type="dxa"/>
            <w:shd w:val="clear" w:color="auto" w:fill="BDD6EE"/>
          </w:tcPr>
          <w:p w14:paraId="79D2496C" w14:textId="77777777" w:rsidR="00F73271" w:rsidRPr="00781533" w:rsidRDefault="00F73271" w:rsidP="000E61AA">
            <w:pPr>
              <w:spacing w:after="0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781533">
              <w:rPr>
                <w:rFonts w:cs="Calibri"/>
                <w:b/>
                <w:bCs/>
                <w:sz w:val="20"/>
                <w:szCs w:val="20"/>
              </w:rPr>
              <w:t>Dates I will study this content</w:t>
            </w:r>
          </w:p>
        </w:tc>
        <w:tc>
          <w:tcPr>
            <w:tcW w:w="1377" w:type="dxa"/>
            <w:shd w:val="clear" w:color="auto" w:fill="BDD6EE"/>
          </w:tcPr>
          <w:p w14:paraId="1357A3F5" w14:textId="77777777" w:rsidR="00F73271" w:rsidRPr="00781533" w:rsidRDefault="00F73271" w:rsidP="000E61AA">
            <w:pPr>
              <w:spacing w:after="0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781533">
              <w:rPr>
                <w:rFonts w:cs="Calibri"/>
                <w:b/>
                <w:bCs/>
                <w:sz w:val="20"/>
                <w:szCs w:val="20"/>
              </w:rPr>
              <w:t>Date completed</w:t>
            </w:r>
          </w:p>
        </w:tc>
      </w:tr>
      <w:tr w:rsidR="00F73271" w14:paraId="3E9BF043" w14:textId="77777777" w:rsidTr="00F73271">
        <w:trPr>
          <w:trHeight w:val="467"/>
        </w:trPr>
        <w:tc>
          <w:tcPr>
            <w:tcW w:w="4518" w:type="dxa"/>
          </w:tcPr>
          <w:p w14:paraId="50F7C8BC" w14:textId="2D5BEB47" w:rsidR="00F73271" w:rsidRPr="00A11DDB" w:rsidRDefault="00A11DDB" w:rsidP="00A11DDB">
            <w:pPr>
              <w:pStyle w:val="ListParagraph"/>
              <w:numPr>
                <w:ilvl w:val="0"/>
                <w:numId w:val="13"/>
              </w:numPr>
              <w:ind w:left="340" w:hanging="340"/>
              <w:rPr>
                <w:rFonts w:asciiTheme="minorHAnsi" w:eastAsia="Times New Roman" w:hAnsiTheme="minorHAnsi" w:cs="Arial"/>
                <w:color w:val="1F4E79" w:themeColor="accent1" w:themeShade="80"/>
                <w:sz w:val="24"/>
              </w:rPr>
            </w:pPr>
            <w:r w:rsidRPr="00A11DDB">
              <w:rPr>
                <w:rFonts w:asciiTheme="minorHAnsi" w:eastAsia="Times New Roman" w:hAnsiTheme="minorHAnsi" w:cs="Arial"/>
                <w:color w:val="1F4E79" w:themeColor="accent1" w:themeShade="80"/>
                <w:sz w:val="24"/>
              </w:rPr>
              <w:t>Number</w:t>
            </w:r>
            <w:r w:rsidR="00E47F37">
              <w:rPr>
                <w:rFonts w:asciiTheme="minorHAnsi" w:eastAsia="Times New Roman" w:hAnsiTheme="minorHAnsi" w:cs="Arial"/>
                <w:color w:val="1F4E79" w:themeColor="accent1" w:themeShade="80"/>
                <w:sz w:val="24"/>
              </w:rPr>
              <w:t>s</w:t>
            </w:r>
            <w:r w:rsidRPr="00A11DDB">
              <w:rPr>
                <w:rFonts w:asciiTheme="minorHAnsi" w:eastAsia="Times New Roman" w:hAnsiTheme="minorHAnsi" w:cs="Arial"/>
                <w:color w:val="1F4E79" w:themeColor="accent1" w:themeShade="80"/>
                <w:sz w:val="24"/>
              </w:rPr>
              <w:t xml:space="preserve"> and </w:t>
            </w:r>
            <w:r w:rsidR="00E47F37">
              <w:rPr>
                <w:rFonts w:asciiTheme="minorHAnsi" w:eastAsia="Times New Roman" w:hAnsiTheme="minorHAnsi" w:cs="Arial"/>
                <w:color w:val="1F4E79" w:themeColor="accent1" w:themeShade="80"/>
                <w:sz w:val="24"/>
              </w:rPr>
              <w:t>Operations</w:t>
            </w:r>
          </w:p>
        </w:tc>
        <w:tc>
          <w:tcPr>
            <w:tcW w:w="1376" w:type="dxa"/>
          </w:tcPr>
          <w:p w14:paraId="4CDCBF12" w14:textId="77777777" w:rsidR="00F73271" w:rsidRPr="00150500" w:rsidRDefault="00F73271" w:rsidP="004950CE"/>
        </w:tc>
        <w:tc>
          <w:tcPr>
            <w:tcW w:w="1376" w:type="dxa"/>
          </w:tcPr>
          <w:p w14:paraId="4B9AE929" w14:textId="77777777" w:rsidR="00F73271" w:rsidRPr="00150500" w:rsidRDefault="00F73271" w:rsidP="004950CE"/>
        </w:tc>
        <w:tc>
          <w:tcPr>
            <w:tcW w:w="1376" w:type="dxa"/>
          </w:tcPr>
          <w:p w14:paraId="10EF98A6" w14:textId="77777777" w:rsidR="00F73271" w:rsidRPr="00150500" w:rsidRDefault="00F73271" w:rsidP="004950CE"/>
        </w:tc>
        <w:tc>
          <w:tcPr>
            <w:tcW w:w="1376" w:type="dxa"/>
          </w:tcPr>
          <w:p w14:paraId="52BFC81C" w14:textId="77777777" w:rsidR="00F73271" w:rsidRPr="00150500" w:rsidRDefault="00F73271" w:rsidP="004950CE"/>
        </w:tc>
        <w:tc>
          <w:tcPr>
            <w:tcW w:w="1377" w:type="dxa"/>
          </w:tcPr>
          <w:p w14:paraId="226CAFAB" w14:textId="77777777" w:rsidR="00F73271" w:rsidRPr="00150500" w:rsidRDefault="00F73271" w:rsidP="004950CE"/>
        </w:tc>
      </w:tr>
      <w:tr w:rsidR="004E5A86" w:rsidRPr="004E5A86" w14:paraId="468B20C6" w14:textId="77777777" w:rsidTr="00F73271">
        <w:trPr>
          <w:trHeight w:val="467"/>
        </w:trPr>
        <w:tc>
          <w:tcPr>
            <w:tcW w:w="4518" w:type="dxa"/>
          </w:tcPr>
          <w:p w14:paraId="7F5D1C91" w14:textId="6EA4E0ED" w:rsidR="00F73271" w:rsidRPr="00E47F37" w:rsidRDefault="00E47F37" w:rsidP="00E47F37">
            <w:pPr>
              <w:pStyle w:val="ACTheading1"/>
              <w:rPr>
                <w:rFonts w:asciiTheme="minorHAnsi" w:hAnsiTheme="minorHAnsi" w:cstheme="minorHAnsi"/>
                <w:b/>
              </w:rPr>
            </w:pPr>
            <w:r w:rsidRPr="00E47F37">
              <w:rPr>
                <w:rFonts w:asciiTheme="minorHAnsi" w:hAnsiTheme="minorHAnsi" w:cstheme="minorHAnsi"/>
                <w:b/>
              </w:rPr>
              <w:t>Understands operations and properties of the real number system</w:t>
            </w:r>
          </w:p>
        </w:tc>
        <w:tc>
          <w:tcPr>
            <w:tcW w:w="1376" w:type="dxa"/>
          </w:tcPr>
          <w:p w14:paraId="321DEBE6" w14:textId="77777777" w:rsidR="00F73271" w:rsidRPr="001666AA" w:rsidRDefault="00F73271" w:rsidP="004950CE">
            <w:pPr>
              <w:rPr>
                <w:b/>
              </w:rPr>
            </w:pPr>
          </w:p>
        </w:tc>
        <w:tc>
          <w:tcPr>
            <w:tcW w:w="1376" w:type="dxa"/>
          </w:tcPr>
          <w:p w14:paraId="40EFAEE5" w14:textId="77777777" w:rsidR="00F73271" w:rsidRPr="001666AA" w:rsidRDefault="00F73271" w:rsidP="004950CE">
            <w:pPr>
              <w:rPr>
                <w:b/>
              </w:rPr>
            </w:pPr>
          </w:p>
        </w:tc>
        <w:tc>
          <w:tcPr>
            <w:tcW w:w="1376" w:type="dxa"/>
          </w:tcPr>
          <w:p w14:paraId="461566F3" w14:textId="77777777" w:rsidR="00F73271" w:rsidRPr="001666AA" w:rsidRDefault="00F73271" w:rsidP="004950CE">
            <w:pPr>
              <w:rPr>
                <w:b/>
              </w:rPr>
            </w:pPr>
          </w:p>
        </w:tc>
        <w:tc>
          <w:tcPr>
            <w:tcW w:w="1376" w:type="dxa"/>
          </w:tcPr>
          <w:p w14:paraId="3E1B575D" w14:textId="77777777" w:rsidR="00F73271" w:rsidRPr="001666AA" w:rsidRDefault="00F73271" w:rsidP="004950CE">
            <w:pPr>
              <w:rPr>
                <w:b/>
              </w:rPr>
            </w:pPr>
          </w:p>
        </w:tc>
        <w:tc>
          <w:tcPr>
            <w:tcW w:w="1377" w:type="dxa"/>
          </w:tcPr>
          <w:p w14:paraId="39F35185" w14:textId="77777777" w:rsidR="00F73271" w:rsidRPr="001666AA" w:rsidRDefault="00F73271" w:rsidP="004950CE">
            <w:pPr>
              <w:rPr>
                <w:b/>
              </w:rPr>
            </w:pPr>
          </w:p>
        </w:tc>
      </w:tr>
      <w:tr w:rsidR="00F73271" w14:paraId="76D3CB4B" w14:textId="77777777" w:rsidTr="00F73271">
        <w:trPr>
          <w:trHeight w:val="467"/>
        </w:trPr>
        <w:tc>
          <w:tcPr>
            <w:tcW w:w="4518" w:type="dxa"/>
          </w:tcPr>
          <w:p w14:paraId="30A4C993" w14:textId="3D8729F1" w:rsidR="00F73271" w:rsidRPr="004E18DA" w:rsidRDefault="00E47F37" w:rsidP="00221031">
            <w:pPr>
              <w:pStyle w:val="ACTHeader2"/>
              <w:numPr>
                <w:ilvl w:val="0"/>
                <w:numId w:val="0"/>
              </w:numPr>
              <w:tabs>
                <w:tab w:val="clear" w:pos="432"/>
                <w:tab w:val="left" w:pos="340"/>
              </w:tabs>
              <w:spacing w:after="120"/>
              <w:rPr>
                <w:rFonts w:asciiTheme="minorHAnsi" w:hAnsiTheme="minorHAnsi"/>
                <w:b w:val="0"/>
                <w:sz w:val="22"/>
                <w:szCs w:val="22"/>
              </w:rPr>
            </w:pPr>
            <w:r w:rsidRPr="00E47F37">
              <w:rPr>
                <w:rFonts w:asciiTheme="minorHAnsi" w:hAnsiTheme="minorHAnsi"/>
                <w:b w:val="0"/>
                <w:sz w:val="22"/>
                <w:szCs w:val="22"/>
              </w:rPr>
              <w:t>•</w:t>
            </w:r>
            <w:r w:rsidRPr="00E47F37">
              <w:rPr>
                <w:rFonts w:asciiTheme="minorHAnsi" w:hAnsiTheme="minorHAnsi"/>
                <w:b w:val="0"/>
                <w:sz w:val="22"/>
                <w:szCs w:val="22"/>
              </w:rPr>
              <w:tab/>
              <w:t>Represents and solves word problems involving addition, subtraction, multiplication, and division of real numbers</w:t>
            </w:r>
          </w:p>
        </w:tc>
        <w:tc>
          <w:tcPr>
            <w:tcW w:w="1376" w:type="dxa"/>
          </w:tcPr>
          <w:p w14:paraId="3CD5C7E5" w14:textId="77777777" w:rsidR="00F73271" w:rsidRPr="00150500" w:rsidRDefault="00F73271" w:rsidP="004950CE"/>
        </w:tc>
        <w:tc>
          <w:tcPr>
            <w:tcW w:w="1376" w:type="dxa"/>
          </w:tcPr>
          <w:p w14:paraId="70627E92" w14:textId="77777777" w:rsidR="00F73271" w:rsidRPr="00150500" w:rsidRDefault="00F73271" w:rsidP="004950CE"/>
        </w:tc>
        <w:tc>
          <w:tcPr>
            <w:tcW w:w="1376" w:type="dxa"/>
          </w:tcPr>
          <w:p w14:paraId="0D9E93D7" w14:textId="77777777" w:rsidR="00F73271" w:rsidRPr="00150500" w:rsidRDefault="00F73271" w:rsidP="004950CE"/>
        </w:tc>
        <w:tc>
          <w:tcPr>
            <w:tcW w:w="1376" w:type="dxa"/>
          </w:tcPr>
          <w:p w14:paraId="179A48B2" w14:textId="77777777" w:rsidR="00F73271" w:rsidRPr="00150500" w:rsidRDefault="00F73271" w:rsidP="004950CE"/>
        </w:tc>
        <w:tc>
          <w:tcPr>
            <w:tcW w:w="1377" w:type="dxa"/>
          </w:tcPr>
          <w:p w14:paraId="14E380E0" w14:textId="77777777" w:rsidR="00F73271" w:rsidRPr="00150500" w:rsidRDefault="00F73271" w:rsidP="004950CE"/>
        </w:tc>
      </w:tr>
      <w:tr w:rsidR="00A62534" w14:paraId="1B5437D3" w14:textId="77777777" w:rsidTr="00F73271">
        <w:trPr>
          <w:trHeight w:val="467"/>
        </w:trPr>
        <w:tc>
          <w:tcPr>
            <w:tcW w:w="4518" w:type="dxa"/>
          </w:tcPr>
          <w:p w14:paraId="290597B1" w14:textId="1D62A45E" w:rsidR="00A62534" w:rsidRPr="00221031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Represents and identifies the effect that an</w:t>
            </w:r>
            <w:r>
              <w:rPr>
                <w:rFonts w:asciiTheme="minorHAnsi" w:hAnsiTheme="minorHAnsi"/>
              </w:rPr>
              <w:t xml:space="preserve"> </w:t>
            </w:r>
            <w:r w:rsidRPr="00E47F37">
              <w:rPr>
                <w:rFonts w:asciiTheme="minorHAnsi" w:hAnsiTheme="minorHAnsi"/>
              </w:rPr>
              <w:t>operation has on a given number (e.g., adding</w:t>
            </w:r>
            <w:r>
              <w:rPr>
                <w:rFonts w:asciiTheme="minorHAnsi" w:hAnsiTheme="minorHAnsi"/>
              </w:rPr>
              <w:t xml:space="preserve"> </w:t>
            </w:r>
            <w:r w:rsidRPr="00E47F37">
              <w:rPr>
                <w:rFonts w:asciiTheme="minorHAnsi" w:hAnsiTheme="minorHAnsi"/>
              </w:rPr>
              <w:t>a negative, adding the inverse, dividing by a</w:t>
            </w:r>
            <w:r>
              <w:rPr>
                <w:rFonts w:asciiTheme="minorHAnsi" w:hAnsiTheme="minorHAnsi"/>
              </w:rPr>
              <w:t xml:space="preserve"> </w:t>
            </w:r>
            <w:r w:rsidRPr="00E47F37">
              <w:rPr>
                <w:rFonts w:asciiTheme="minorHAnsi" w:hAnsiTheme="minorHAnsi"/>
              </w:rPr>
              <w:t>nonzero fraction)</w:t>
            </w:r>
          </w:p>
        </w:tc>
        <w:tc>
          <w:tcPr>
            <w:tcW w:w="1376" w:type="dxa"/>
          </w:tcPr>
          <w:p w14:paraId="56991DEB" w14:textId="77777777" w:rsidR="00A62534" w:rsidRPr="00150500" w:rsidRDefault="00A62534" w:rsidP="00A62534"/>
        </w:tc>
        <w:tc>
          <w:tcPr>
            <w:tcW w:w="1376" w:type="dxa"/>
          </w:tcPr>
          <w:p w14:paraId="4B1D9830" w14:textId="77777777" w:rsidR="00A62534" w:rsidRPr="00150500" w:rsidRDefault="00A62534" w:rsidP="00A62534"/>
        </w:tc>
        <w:tc>
          <w:tcPr>
            <w:tcW w:w="1376" w:type="dxa"/>
          </w:tcPr>
          <w:p w14:paraId="49643EC8" w14:textId="77777777" w:rsidR="00A62534" w:rsidRPr="00150500" w:rsidRDefault="00A62534" w:rsidP="00A62534"/>
        </w:tc>
        <w:tc>
          <w:tcPr>
            <w:tcW w:w="1376" w:type="dxa"/>
          </w:tcPr>
          <w:p w14:paraId="25C9543A" w14:textId="77777777" w:rsidR="00A62534" w:rsidRPr="00150500" w:rsidRDefault="00A62534" w:rsidP="00A62534"/>
        </w:tc>
        <w:tc>
          <w:tcPr>
            <w:tcW w:w="1377" w:type="dxa"/>
          </w:tcPr>
          <w:p w14:paraId="37B0F92E" w14:textId="77777777" w:rsidR="00A62534" w:rsidRPr="00150500" w:rsidRDefault="00A62534" w:rsidP="00A62534"/>
        </w:tc>
      </w:tr>
      <w:tr w:rsidR="00A62534" w:rsidRPr="00221031" w14:paraId="035F2844" w14:textId="77777777" w:rsidTr="00F73271">
        <w:trPr>
          <w:trHeight w:val="467"/>
        </w:trPr>
        <w:tc>
          <w:tcPr>
            <w:tcW w:w="4518" w:type="dxa"/>
          </w:tcPr>
          <w:p w14:paraId="3283A525" w14:textId="6264B80C" w:rsidR="00A62534" w:rsidRPr="00221031" w:rsidRDefault="00E47F37" w:rsidP="0022103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Uses the order of operations to simplify computations and solve problems</w:t>
            </w:r>
          </w:p>
        </w:tc>
        <w:tc>
          <w:tcPr>
            <w:tcW w:w="1376" w:type="dxa"/>
          </w:tcPr>
          <w:p w14:paraId="7F63414C" w14:textId="77777777" w:rsidR="00A62534" w:rsidRPr="00221031" w:rsidRDefault="00A62534" w:rsidP="00A62534"/>
        </w:tc>
        <w:tc>
          <w:tcPr>
            <w:tcW w:w="1376" w:type="dxa"/>
          </w:tcPr>
          <w:p w14:paraId="1DCCFE0B" w14:textId="77777777" w:rsidR="00A62534" w:rsidRPr="00221031" w:rsidRDefault="00A62534" w:rsidP="00A62534"/>
        </w:tc>
        <w:tc>
          <w:tcPr>
            <w:tcW w:w="1376" w:type="dxa"/>
          </w:tcPr>
          <w:p w14:paraId="5C3AA22B" w14:textId="77777777" w:rsidR="00A62534" w:rsidRPr="00221031" w:rsidRDefault="00A62534" w:rsidP="00A62534"/>
        </w:tc>
        <w:tc>
          <w:tcPr>
            <w:tcW w:w="1376" w:type="dxa"/>
          </w:tcPr>
          <w:p w14:paraId="506C31F9" w14:textId="77777777" w:rsidR="00A62534" w:rsidRPr="00221031" w:rsidRDefault="00A62534" w:rsidP="00A62534"/>
        </w:tc>
        <w:tc>
          <w:tcPr>
            <w:tcW w:w="1377" w:type="dxa"/>
          </w:tcPr>
          <w:p w14:paraId="61C5FBF1" w14:textId="77777777" w:rsidR="00A62534" w:rsidRPr="00221031" w:rsidRDefault="00A62534" w:rsidP="00A62534"/>
        </w:tc>
      </w:tr>
      <w:tr w:rsidR="00A62534" w:rsidRPr="00221031" w14:paraId="4CFA6A7F" w14:textId="77777777" w:rsidTr="00F73271">
        <w:trPr>
          <w:trHeight w:val="467"/>
        </w:trPr>
        <w:tc>
          <w:tcPr>
            <w:tcW w:w="4518" w:type="dxa"/>
          </w:tcPr>
          <w:p w14:paraId="0CCA4037" w14:textId="4DDE65B4" w:rsidR="00A62534" w:rsidRPr="00221031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dentifies and applies properties of operations on a number system (e.g., commutative, associative, distributive, identity)</w:t>
            </w:r>
          </w:p>
        </w:tc>
        <w:tc>
          <w:tcPr>
            <w:tcW w:w="1376" w:type="dxa"/>
          </w:tcPr>
          <w:p w14:paraId="460E2C83" w14:textId="77777777" w:rsidR="00A62534" w:rsidRPr="00221031" w:rsidRDefault="00A62534" w:rsidP="00A62534"/>
        </w:tc>
        <w:tc>
          <w:tcPr>
            <w:tcW w:w="1376" w:type="dxa"/>
          </w:tcPr>
          <w:p w14:paraId="28CE6FB7" w14:textId="77777777" w:rsidR="00A62534" w:rsidRPr="00221031" w:rsidRDefault="00A62534" w:rsidP="00A62534"/>
        </w:tc>
        <w:tc>
          <w:tcPr>
            <w:tcW w:w="1376" w:type="dxa"/>
          </w:tcPr>
          <w:p w14:paraId="12A075F5" w14:textId="77777777" w:rsidR="00A62534" w:rsidRPr="00221031" w:rsidRDefault="00A62534" w:rsidP="00A62534"/>
        </w:tc>
        <w:tc>
          <w:tcPr>
            <w:tcW w:w="1376" w:type="dxa"/>
          </w:tcPr>
          <w:p w14:paraId="30D9ED81" w14:textId="77777777" w:rsidR="00A62534" w:rsidRPr="00221031" w:rsidRDefault="00A62534" w:rsidP="00A62534"/>
        </w:tc>
        <w:tc>
          <w:tcPr>
            <w:tcW w:w="1377" w:type="dxa"/>
          </w:tcPr>
          <w:p w14:paraId="33793BDD" w14:textId="77777777" w:rsidR="00A62534" w:rsidRPr="00221031" w:rsidRDefault="00A62534" w:rsidP="00A62534"/>
        </w:tc>
      </w:tr>
      <w:tr w:rsidR="00A62534" w:rsidRPr="00221031" w14:paraId="2F0839BE" w14:textId="77777777" w:rsidTr="00F73271">
        <w:trPr>
          <w:trHeight w:val="467"/>
        </w:trPr>
        <w:tc>
          <w:tcPr>
            <w:tcW w:w="4518" w:type="dxa"/>
          </w:tcPr>
          <w:p w14:paraId="2102C432" w14:textId="7973B751" w:rsidR="00A62534" w:rsidRPr="00221031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Compares and orders real numbers, including absolute values of real numbers</w:t>
            </w:r>
          </w:p>
        </w:tc>
        <w:tc>
          <w:tcPr>
            <w:tcW w:w="1376" w:type="dxa"/>
          </w:tcPr>
          <w:p w14:paraId="022D747B" w14:textId="77777777" w:rsidR="00A62534" w:rsidRPr="00221031" w:rsidRDefault="00A62534" w:rsidP="00A62534"/>
        </w:tc>
        <w:tc>
          <w:tcPr>
            <w:tcW w:w="1376" w:type="dxa"/>
          </w:tcPr>
          <w:p w14:paraId="24DA3CA5" w14:textId="77777777" w:rsidR="00A62534" w:rsidRPr="00221031" w:rsidRDefault="00A62534" w:rsidP="00A62534"/>
        </w:tc>
        <w:tc>
          <w:tcPr>
            <w:tcW w:w="1376" w:type="dxa"/>
          </w:tcPr>
          <w:p w14:paraId="635554FE" w14:textId="77777777" w:rsidR="00A62534" w:rsidRPr="00221031" w:rsidRDefault="00A62534" w:rsidP="00A62534"/>
        </w:tc>
        <w:tc>
          <w:tcPr>
            <w:tcW w:w="1376" w:type="dxa"/>
          </w:tcPr>
          <w:p w14:paraId="5BAA76F4" w14:textId="77777777" w:rsidR="00A62534" w:rsidRPr="00221031" w:rsidRDefault="00A62534" w:rsidP="00A62534"/>
        </w:tc>
        <w:tc>
          <w:tcPr>
            <w:tcW w:w="1377" w:type="dxa"/>
          </w:tcPr>
          <w:p w14:paraId="35A250F3" w14:textId="77777777" w:rsidR="00A62534" w:rsidRPr="00221031" w:rsidRDefault="00A62534" w:rsidP="00A62534"/>
        </w:tc>
      </w:tr>
      <w:tr w:rsidR="00A62534" w:rsidRPr="00221031" w14:paraId="722340A8" w14:textId="77777777" w:rsidTr="00F73271">
        <w:trPr>
          <w:trHeight w:val="467"/>
        </w:trPr>
        <w:tc>
          <w:tcPr>
            <w:tcW w:w="4518" w:type="dxa"/>
          </w:tcPr>
          <w:p w14:paraId="5D4CFAD3" w14:textId="19600422" w:rsidR="00A62534" w:rsidRPr="00221031" w:rsidRDefault="00E47F37" w:rsidP="0022103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Classifies real numbers (e.g., natural, whole, integer, rational, irrational)</w:t>
            </w:r>
          </w:p>
        </w:tc>
        <w:tc>
          <w:tcPr>
            <w:tcW w:w="1376" w:type="dxa"/>
          </w:tcPr>
          <w:p w14:paraId="6D3F52A8" w14:textId="77777777" w:rsidR="00A62534" w:rsidRPr="00221031" w:rsidRDefault="00A62534" w:rsidP="00A62534"/>
        </w:tc>
        <w:tc>
          <w:tcPr>
            <w:tcW w:w="1376" w:type="dxa"/>
          </w:tcPr>
          <w:p w14:paraId="3152E75A" w14:textId="77777777" w:rsidR="00A62534" w:rsidRPr="00221031" w:rsidRDefault="00A62534" w:rsidP="00A62534"/>
        </w:tc>
        <w:tc>
          <w:tcPr>
            <w:tcW w:w="1376" w:type="dxa"/>
          </w:tcPr>
          <w:p w14:paraId="548225F6" w14:textId="77777777" w:rsidR="00A62534" w:rsidRPr="00221031" w:rsidRDefault="00A62534" w:rsidP="00A62534"/>
        </w:tc>
        <w:tc>
          <w:tcPr>
            <w:tcW w:w="1376" w:type="dxa"/>
          </w:tcPr>
          <w:p w14:paraId="1FF72609" w14:textId="77777777" w:rsidR="00A62534" w:rsidRPr="00221031" w:rsidRDefault="00A62534" w:rsidP="00A62534"/>
        </w:tc>
        <w:tc>
          <w:tcPr>
            <w:tcW w:w="1377" w:type="dxa"/>
          </w:tcPr>
          <w:p w14:paraId="677AEEAD" w14:textId="77777777" w:rsidR="00A62534" w:rsidRPr="00221031" w:rsidRDefault="00A62534" w:rsidP="00A62534"/>
        </w:tc>
      </w:tr>
      <w:tr w:rsidR="00A62534" w:rsidRPr="00221031" w14:paraId="5FB4372F" w14:textId="77777777" w:rsidTr="00F73271">
        <w:trPr>
          <w:trHeight w:val="467"/>
        </w:trPr>
        <w:tc>
          <w:tcPr>
            <w:tcW w:w="4518" w:type="dxa"/>
          </w:tcPr>
          <w:p w14:paraId="6D4EA5BB" w14:textId="5C90619E" w:rsidR="00A62534" w:rsidRPr="00221031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 xml:space="preserve">Identifies whether the sum or product of rational and/or irrational numbers must be rational, must be irrational, or can be rational or irrational (e.g., the sum of two rational </w:t>
            </w:r>
            <w:r w:rsidRPr="00E47F37">
              <w:rPr>
                <w:rFonts w:asciiTheme="minorHAnsi" w:hAnsiTheme="minorHAnsi"/>
              </w:rPr>
              <w:lastRenderedPageBreak/>
              <w:t>numbers must be rational, the product of two irrational numbers can be rational or irrational)</w:t>
            </w:r>
          </w:p>
        </w:tc>
        <w:tc>
          <w:tcPr>
            <w:tcW w:w="1376" w:type="dxa"/>
          </w:tcPr>
          <w:p w14:paraId="7D38D770" w14:textId="77777777" w:rsidR="00A62534" w:rsidRPr="00221031" w:rsidRDefault="00A62534" w:rsidP="00A62534"/>
        </w:tc>
        <w:tc>
          <w:tcPr>
            <w:tcW w:w="1376" w:type="dxa"/>
          </w:tcPr>
          <w:p w14:paraId="08ADE218" w14:textId="77777777" w:rsidR="00A62534" w:rsidRPr="00221031" w:rsidRDefault="00A62534" w:rsidP="00A62534"/>
        </w:tc>
        <w:tc>
          <w:tcPr>
            <w:tcW w:w="1376" w:type="dxa"/>
          </w:tcPr>
          <w:p w14:paraId="11C776AF" w14:textId="77777777" w:rsidR="00A62534" w:rsidRPr="00221031" w:rsidRDefault="00A62534" w:rsidP="00A62534"/>
        </w:tc>
        <w:tc>
          <w:tcPr>
            <w:tcW w:w="1376" w:type="dxa"/>
          </w:tcPr>
          <w:p w14:paraId="2C20C163" w14:textId="77777777" w:rsidR="00A62534" w:rsidRPr="00221031" w:rsidRDefault="00A62534" w:rsidP="00A62534"/>
        </w:tc>
        <w:tc>
          <w:tcPr>
            <w:tcW w:w="1377" w:type="dxa"/>
          </w:tcPr>
          <w:p w14:paraId="7FA7B413" w14:textId="77777777" w:rsidR="00A62534" w:rsidRPr="00221031" w:rsidRDefault="00A62534" w:rsidP="00A62534"/>
        </w:tc>
      </w:tr>
      <w:tr w:rsidR="00A62534" w:rsidRPr="00221031" w14:paraId="41065404" w14:textId="77777777" w:rsidTr="00F73271">
        <w:trPr>
          <w:trHeight w:val="467"/>
        </w:trPr>
        <w:tc>
          <w:tcPr>
            <w:tcW w:w="4518" w:type="dxa"/>
          </w:tcPr>
          <w:p w14:paraId="09410892" w14:textId="3FA0D967" w:rsidR="00A62534" w:rsidRPr="00221031" w:rsidRDefault="00E47F37" w:rsidP="0022103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Performs operations involving integer exponents</w:t>
            </w:r>
          </w:p>
        </w:tc>
        <w:tc>
          <w:tcPr>
            <w:tcW w:w="1376" w:type="dxa"/>
          </w:tcPr>
          <w:p w14:paraId="1EF27A45" w14:textId="77777777" w:rsidR="00A62534" w:rsidRPr="00221031" w:rsidRDefault="00A62534" w:rsidP="00A62534"/>
        </w:tc>
        <w:tc>
          <w:tcPr>
            <w:tcW w:w="1376" w:type="dxa"/>
          </w:tcPr>
          <w:p w14:paraId="57496981" w14:textId="77777777" w:rsidR="00A62534" w:rsidRPr="00221031" w:rsidRDefault="00A62534" w:rsidP="00A62534"/>
        </w:tc>
        <w:tc>
          <w:tcPr>
            <w:tcW w:w="1376" w:type="dxa"/>
          </w:tcPr>
          <w:p w14:paraId="36615BCC" w14:textId="77777777" w:rsidR="00A62534" w:rsidRPr="00221031" w:rsidRDefault="00A62534" w:rsidP="00A62534"/>
        </w:tc>
        <w:tc>
          <w:tcPr>
            <w:tcW w:w="1376" w:type="dxa"/>
          </w:tcPr>
          <w:p w14:paraId="500B6418" w14:textId="77777777" w:rsidR="00A62534" w:rsidRPr="00221031" w:rsidRDefault="00A62534" w:rsidP="00A62534"/>
        </w:tc>
        <w:tc>
          <w:tcPr>
            <w:tcW w:w="1377" w:type="dxa"/>
          </w:tcPr>
          <w:p w14:paraId="600BD564" w14:textId="77777777" w:rsidR="00A62534" w:rsidRPr="00221031" w:rsidRDefault="00A62534" w:rsidP="00A62534"/>
        </w:tc>
      </w:tr>
      <w:tr w:rsidR="00A62534" w:rsidRPr="00221031" w14:paraId="06ADC174" w14:textId="77777777" w:rsidTr="00F73271">
        <w:trPr>
          <w:trHeight w:val="467"/>
        </w:trPr>
        <w:tc>
          <w:tcPr>
            <w:tcW w:w="4518" w:type="dxa"/>
          </w:tcPr>
          <w:p w14:paraId="758C087A" w14:textId="0A62B189" w:rsidR="00A62534" w:rsidRPr="00221031" w:rsidRDefault="00E47F37" w:rsidP="0022103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Approximates the value of a radical expression</w:t>
            </w:r>
          </w:p>
        </w:tc>
        <w:tc>
          <w:tcPr>
            <w:tcW w:w="1376" w:type="dxa"/>
          </w:tcPr>
          <w:p w14:paraId="182E1660" w14:textId="77777777" w:rsidR="00A62534" w:rsidRPr="00221031" w:rsidRDefault="00A62534" w:rsidP="00A62534"/>
        </w:tc>
        <w:tc>
          <w:tcPr>
            <w:tcW w:w="1376" w:type="dxa"/>
          </w:tcPr>
          <w:p w14:paraId="3B1D23A3" w14:textId="77777777" w:rsidR="00A62534" w:rsidRPr="00221031" w:rsidRDefault="00A62534" w:rsidP="00A62534"/>
        </w:tc>
        <w:tc>
          <w:tcPr>
            <w:tcW w:w="1376" w:type="dxa"/>
          </w:tcPr>
          <w:p w14:paraId="67ECF7FC" w14:textId="77777777" w:rsidR="00A62534" w:rsidRPr="00221031" w:rsidRDefault="00A62534" w:rsidP="00A62534"/>
        </w:tc>
        <w:tc>
          <w:tcPr>
            <w:tcW w:w="1376" w:type="dxa"/>
          </w:tcPr>
          <w:p w14:paraId="08F25B3D" w14:textId="77777777" w:rsidR="00A62534" w:rsidRPr="00221031" w:rsidRDefault="00A62534" w:rsidP="00A62534"/>
        </w:tc>
        <w:tc>
          <w:tcPr>
            <w:tcW w:w="1377" w:type="dxa"/>
          </w:tcPr>
          <w:p w14:paraId="54A2DAB9" w14:textId="77777777" w:rsidR="00A62534" w:rsidRPr="00221031" w:rsidRDefault="00A62534" w:rsidP="00A62534"/>
        </w:tc>
      </w:tr>
      <w:tr w:rsidR="00A62534" w:rsidRPr="00221031" w14:paraId="07831D48" w14:textId="77777777" w:rsidTr="00F73271">
        <w:trPr>
          <w:trHeight w:val="467"/>
        </w:trPr>
        <w:tc>
          <w:tcPr>
            <w:tcW w:w="4518" w:type="dxa"/>
          </w:tcPr>
          <w:p w14:paraId="1BF7CF78" w14:textId="6CB93CB5" w:rsidR="00A62534" w:rsidRPr="00221031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Uses scientific notation to represent and compare numbers and to perform calculations</w:t>
            </w:r>
          </w:p>
        </w:tc>
        <w:tc>
          <w:tcPr>
            <w:tcW w:w="1376" w:type="dxa"/>
          </w:tcPr>
          <w:p w14:paraId="0CDEE7FE" w14:textId="77777777" w:rsidR="00A62534" w:rsidRPr="00221031" w:rsidRDefault="00A62534" w:rsidP="00A62534"/>
        </w:tc>
        <w:tc>
          <w:tcPr>
            <w:tcW w:w="1376" w:type="dxa"/>
          </w:tcPr>
          <w:p w14:paraId="5E76B3FE" w14:textId="77777777" w:rsidR="00A62534" w:rsidRPr="00221031" w:rsidRDefault="00A62534" w:rsidP="00A62534"/>
        </w:tc>
        <w:tc>
          <w:tcPr>
            <w:tcW w:w="1376" w:type="dxa"/>
          </w:tcPr>
          <w:p w14:paraId="0AE4045F" w14:textId="77777777" w:rsidR="00A62534" w:rsidRPr="00221031" w:rsidRDefault="00A62534" w:rsidP="00A62534"/>
        </w:tc>
        <w:tc>
          <w:tcPr>
            <w:tcW w:w="1376" w:type="dxa"/>
          </w:tcPr>
          <w:p w14:paraId="688875F8" w14:textId="77777777" w:rsidR="00A62534" w:rsidRPr="00221031" w:rsidRDefault="00A62534" w:rsidP="00A62534"/>
        </w:tc>
        <w:tc>
          <w:tcPr>
            <w:tcW w:w="1377" w:type="dxa"/>
          </w:tcPr>
          <w:p w14:paraId="5622938B" w14:textId="77777777" w:rsidR="00A62534" w:rsidRPr="00221031" w:rsidRDefault="00A62534" w:rsidP="00A62534"/>
        </w:tc>
      </w:tr>
      <w:tr w:rsidR="00A62534" w:rsidRPr="00221031" w14:paraId="212C872A" w14:textId="77777777" w:rsidTr="00F73271">
        <w:trPr>
          <w:trHeight w:val="467"/>
        </w:trPr>
        <w:tc>
          <w:tcPr>
            <w:tcW w:w="4518" w:type="dxa"/>
          </w:tcPr>
          <w:p w14:paraId="2D7C55B0" w14:textId="334F11F8" w:rsidR="00A62534" w:rsidRPr="00E47F37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B.</w:t>
            </w:r>
            <w:r w:rsidRPr="00E47F37">
              <w:rPr>
                <w:rFonts w:asciiTheme="minorHAnsi" w:hAnsiTheme="minorHAnsi"/>
                <w:b/>
              </w:rPr>
              <w:tab/>
              <w:t>Understands the relationships among fractions, decimals, and percent</w:t>
            </w:r>
          </w:p>
        </w:tc>
        <w:tc>
          <w:tcPr>
            <w:tcW w:w="1376" w:type="dxa"/>
          </w:tcPr>
          <w:p w14:paraId="15EFFE02" w14:textId="77777777" w:rsidR="00A62534" w:rsidRPr="00221031" w:rsidRDefault="00A62534" w:rsidP="00A62534"/>
        </w:tc>
        <w:tc>
          <w:tcPr>
            <w:tcW w:w="1376" w:type="dxa"/>
          </w:tcPr>
          <w:p w14:paraId="32F047A1" w14:textId="77777777" w:rsidR="00A62534" w:rsidRPr="00221031" w:rsidRDefault="00A62534" w:rsidP="00A62534"/>
        </w:tc>
        <w:tc>
          <w:tcPr>
            <w:tcW w:w="1376" w:type="dxa"/>
          </w:tcPr>
          <w:p w14:paraId="46F8A81B" w14:textId="77777777" w:rsidR="00A62534" w:rsidRPr="00221031" w:rsidRDefault="00A62534" w:rsidP="00A62534"/>
        </w:tc>
        <w:tc>
          <w:tcPr>
            <w:tcW w:w="1376" w:type="dxa"/>
          </w:tcPr>
          <w:p w14:paraId="4C55EBA0" w14:textId="77777777" w:rsidR="00A62534" w:rsidRPr="00221031" w:rsidRDefault="00A62534" w:rsidP="00A62534"/>
        </w:tc>
        <w:tc>
          <w:tcPr>
            <w:tcW w:w="1377" w:type="dxa"/>
          </w:tcPr>
          <w:p w14:paraId="173D2E79" w14:textId="77777777" w:rsidR="00A62534" w:rsidRPr="00221031" w:rsidRDefault="00A62534" w:rsidP="00A62534"/>
        </w:tc>
      </w:tr>
      <w:tr w:rsidR="00A62534" w:rsidRPr="00221031" w14:paraId="4C5909C2" w14:textId="77777777" w:rsidTr="00F73271">
        <w:trPr>
          <w:trHeight w:val="467"/>
        </w:trPr>
        <w:tc>
          <w:tcPr>
            <w:tcW w:w="4518" w:type="dxa"/>
          </w:tcPr>
          <w:p w14:paraId="0E823DBB" w14:textId="2ABEBE91" w:rsidR="00A62534" w:rsidRPr="00221031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Converts among fractions, decimals, and percent</w:t>
            </w:r>
          </w:p>
        </w:tc>
        <w:tc>
          <w:tcPr>
            <w:tcW w:w="1376" w:type="dxa"/>
          </w:tcPr>
          <w:p w14:paraId="3586D79F" w14:textId="77777777" w:rsidR="00A62534" w:rsidRPr="00221031" w:rsidRDefault="00A62534" w:rsidP="00A62534"/>
        </w:tc>
        <w:tc>
          <w:tcPr>
            <w:tcW w:w="1376" w:type="dxa"/>
          </w:tcPr>
          <w:p w14:paraId="110ABA71" w14:textId="77777777" w:rsidR="00A62534" w:rsidRPr="00221031" w:rsidRDefault="00A62534" w:rsidP="00A62534"/>
        </w:tc>
        <w:tc>
          <w:tcPr>
            <w:tcW w:w="1376" w:type="dxa"/>
          </w:tcPr>
          <w:p w14:paraId="639F460F" w14:textId="77777777" w:rsidR="00A62534" w:rsidRPr="00221031" w:rsidRDefault="00A62534" w:rsidP="00A62534"/>
        </w:tc>
        <w:tc>
          <w:tcPr>
            <w:tcW w:w="1376" w:type="dxa"/>
          </w:tcPr>
          <w:p w14:paraId="704F9273" w14:textId="77777777" w:rsidR="00A62534" w:rsidRPr="00221031" w:rsidRDefault="00A62534" w:rsidP="00A62534"/>
        </w:tc>
        <w:tc>
          <w:tcPr>
            <w:tcW w:w="1377" w:type="dxa"/>
          </w:tcPr>
          <w:p w14:paraId="37B24049" w14:textId="77777777" w:rsidR="00A62534" w:rsidRPr="00221031" w:rsidRDefault="00A62534" w:rsidP="00A62534"/>
        </w:tc>
      </w:tr>
      <w:tr w:rsidR="00A62534" w:rsidRPr="00221031" w14:paraId="257E6396" w14:textId="77777777" w:rsidTr="00F73271">
        <w:trPr>
          <w:trHeight w:val="467"/>
        </w:trPr>
        <w:tc>
          <w:tcPr>
            <w:tcW w:w="4518" w:type="dxa"/>
          </w:tcPr>
          <w:p w14:paraId="3E932F05" w14:textId="5AE61C84" w:rsidR="00A62534" w:rsidRPr="00221031" w:rsidRDefault="00E47F37" w:rsidP="00A11DDB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Represents repeating decimals as fractions</w:t>
            </w:r>
          </w:p>
        </w:tc>
        <w:tc>
          <w:tcPr>
            <w:tcW w:w="1376" w:type="dxa"/>
          </w:tcPr>
          <w:p w14:paraId="2F7FB307" w14:textId="77777777" w:rsidR="00A62534" w:rsidRPr="00221031" w:rsidRDefault="00A62534" w:rsidP="00A62534"/>
        </w:tc>
        <w:tc>
          <w:tcPr>
            <w:tcW w:w="1376" w:type="dxa"/>
          </w:tcPr>
          <w:p w14:paraId="5103CFB6" w14:textId="77777777" w:rsidR="00A62534" w:rsidRPr="00221031" w:rsidRDefault="00A62534" w:rsidP="00A62534"/>
        </w:tc>
        <w:tc>
          <w:tcPr>
            <w:tcW w:w="1376" w:type="dxa"/>
          </w:tcPr>
          <w:p w14:paraId="1A444D7D" w14:textId="77777777" w:rsidR="00A62534" w:rsidRPr="00221031" w:rsidRDefault="00A62534" w:rsidP="00A62534"/>
        </w:tc>
        <w:tc>
          <w:tcPr>
            <w:tcW w:w="1376" w:type="dxa"/>
          </w:tcPr>
          <w:p w14:paraId="495D7C1E" w14:textId="77777777" w:rsidR="00A62534" w:rsidRPr="00221031" w:rsidRDefault="00A62534" w:rsidP="00A62534"/>
        </w:tc>
        <w:tc>
          <w:tcPr>
            <w:tcW w:w="1377" w:type="dxa"/>
          </w:tcPr>
          <w:p w14:paraId="226F5E39" w14:textId="77777777" w:rsidR="00A62534" w:rsidRPr="00221031" w:rsidRDefault="00A62534" w:rsidP="00A62534"/>
        </w:tc>
      </w:tr>
      <w:tr w:rsidR="00A62534" w:rsidRPr="00221031" w14:paraId="4E886FF7" w14:textId="77777777" w:rsidTr="00F73271">
        <w:trPr>
          <w:trHeight w:val="467"/>
        </w:trPr>
        <w:tc>
          <w:tcPr>
            <w:tcW w:w="4518" w:type="dxa"/>
          </w:tcPr>
          <w:p w14:paraId="3ADC563F" w14:textId="6AC1B3EA" w:rsidR="00A62534" w:rsidRPr="00221031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Represents fractions, decimals, and percepts with models (e.g., area models, base-10 blocks, set models, colored rods)</w:t>
            </w:r>
          </w:p>
        </w:tc>
        <w:tc>
          <w:tcPr>
            <w:tcW w:w="1376" w:type="dxa"/>
          </w:tcPr>
          <w:p w14:paraId="31E58282" w14:textId="77777777" w:rsidR="00A62534" w:rsidRPr="00221031" w:rsidRDefault="00A62534" w:rsidP="00A62534"/>
        </w:tc>
        <w:tc>
          <w:tcPr>
            <w:tcW w:w="1376" w:type="dxa"/>
          </w:tcPr>
          <w:p w14:paraId="4CCC83FA" w14:textId="77777777" w:rsidR="00A62534" w:rsidRPr="00221031" w:rsidRDefault="00A62534" w:rsidP="00A62534"/>
        </w:tc>
        <w:tc>
          <w:tcPr>
            <w:tcW w:w="1376" w:type="dxa"/>
          </w:tcPr>
          <w:p w14:paraId="5CEFE3FD" w14:textId="77777777" w:rsidR="00A62534" w:rsidRPr="00221031" w:rsidRDefault="00A62534" w:rsidP="00A62534"/>
        </w:tc>
        <w:tc>
          <w:tcPr>
            <w:tcW w:w="1376" w:type="dxa"/>
          </w:tcPr>
          <w:p w14:paraId="7A0A3666" w14:textId="77777777" w:rsidR="00A62534" w:rsidRPr="00221031" w:rsidRDefault="00A62534" w:rsidP="00A62534"/>
        </w:tc>
        <w:tc>
          <w:tcPr>
            <w:tcW w:w="1377" w:type="dxa"/>
          </w:tcPr>
          <w:p w14:paraId="74D5F0EB" w14:textId="77777777" w:rsidR="00A62534" w:rsidRPr="00221031" w:rsidRDefault="00A62534" w:rsidP="00A62534"/>
        </w:tc>
      </w:tr>
      <w:tr w:rsidR="00A62534" w:rsidRPr="00221031" w14:paraId="27F545DD" w14:textId="77777777" w:rsidTr="00F73271">
        <w:trPr>
          <w:trHeight w:val="467"/>
        </w:trPr>
        <w:tc>
          <w:tcPr>
            <w:tcW w:w="4518" w:type="dxa"/>
          </w:tcPr>
          <w:p w14:paraId="09877103" w14:textId="5820ABD1" w:rsidR="00A62534" w:rsidRPr="00E47F37" w:rsidRDefault="00E47F37" w:rsidP="0022103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C.</w:t>
            </w:r>
            <w:r w:rsidRPr="00E47F37">
              <w:rPr>
                <w:rFonts w:asciiTheme="minorHAnsi" w:hAnsiTheme="minorHAnsi"/>
                <w:b/>
              </w:rPr>
              <w:tab/>
              <w:t>Understands how to use ratios and proportional relationships to solve problems</w:t>
            </w:r>
          </w:p>
        </w:tc>
        <w:tc>
          <w:tcPr>
            <w:tcW w:w="1376" w:type="dxa"/>
          </w:tcPr>
          <w:p w14:paraId="2C072628" w14:textId="77777777" w:rsidR="00A62534" w:rsidRPr="00221031" w:rsidRDefault="00A62534" w:rsidP="00A62534"/>
        </w:tc>
        <w:tc>
          <w:tcPr>
            <w:tcW w:w="1376" w:type="dxa"/>
          </w:tcPr>
          <w:p w14:paraId="294F8A80" w14:textId="77777777" w:rsidR="00A62534" w:rsidRPr="00221031" w:rsidRDefault="00A62534" w:rsidP="00A62534"/>
        </w:tc>
        <w:tc>
          <w:tcPr>
            <w:tcW w:w="1376" w:type="dxa"/>
          </w:tcPr>
          <w:p w14:paraId="6B810C4A" w14:textId="77777777" w:rsidR="00A62534" w:rsidRPr="00221031" w:rsidRDefault="00A62534" w:rsidP="00A62534"/>
        </w:tc>
        <w:tc>
          <w:tcPr>
            <w:tcW w:w="1376" w:type="dxa"/>
          </w:tcPr>
          <w:p w14:paraId="50C17123" w14:textId="77777777" w:rsidR="00A62534" w:rsidRPr="00221031" w:rsidRDefault="00A62534" w:rsidP="00A62534"/>
        </w:tc>
        <w:tc>
          <w:tcPr>
            <w:tcW w:w="1377" w:type="dxa"/>
          </w:tcPr>
          <w:p w14:paraId="281E281A" w14:textId="77777777" w:rsidR="00A62534" w:rsidRPr="00221031" w:rsidRDefault="00A62534" w:rsidP="00A62534"/>
        </w:tc>
      </w:tr>
      <w:tr w:rsidR="00A62534" w:rsidRPr="00221031" w14:paraId="01DBD969" w14:textId="77777777" w:rsidTr="00F73271">
        <w:trPr>
          <w:trHeight w:val="467"/>
        </w:trPr>
        <w:tc>
          <w:tcPr>
            <w:tcW w:w="4518" w:type="dxa"/>
          </w:tcPr>
          <w:p w14:paraId="1564B7DC" w14:textId="5D252730" w:rsidR="00A62534" w:rsidRPr="00221031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Uses the language of ratio and rate to describe relationships between two quantities</w:t>
            </w:r>
          </w:p>
        </w:tc>
        <w:tc>
          <w:tcPr>
            <w:tcW w:w="1376" w:type="dxa"/>
          </w:tcPr>
          <w:p w14:paraId="53EE2340" w14:textId="77777777" w:rsidR="00A62534" w:rsidRPr="00221031" w:rsidRDefault="00A62534" w:rsidP="00A62534"/>
        </w:tc>
        <w:tc>
          <w:tcPr>
            <w:tcW w:w="1376" w:type="dxa"/>
          </w:tcPr>
          <w:p w14:paraId="71CB2E28" w14:textId="77777777" w:rsidR="00A62534" w:rsidRPr="00221031" w:rsidRDefault="00A62534" w:rsidP="00A62534"/>
        </w:tc>
        <w:tc>
          <w:tcPr>
            <w:tcW w:w="1376" w:type="dxa"/>
          </w:tcPr>
          <w:p w14:paraId="1AB6A18E" w14:textId="77777777" w:rsidR="00A62534" w:rsidRPr="00221031" w:rsidRDefault="00A62534" w:rsidP="00A62534"/>
        </w:tc>
        <w:tc>
          <w:tcPr>
            <w:tcW w:w="1376" w:type="dxa"/>
          </w:tcPr>
          <w:p w14:paraId="6B608326" w14:textId="77777777" w:rsidR="00A62534" w:rsidRPr="00221031" w:rsidRDefault="00A62534" w:rsidP="00A62534"/>
        </w:tc>
        <w:tc>
          <w:tcPr>
            <w:tcW w:w="1377" w:type="dxa"/>
          </w:tcPr>
          <w:p w14:paraId="70943C57" w14:textId="77777777" w:rsidR="00A62534" w:rsidRPr="00221031" w:rsidRDefault="00A62534" w:rsidP="00A62534"/>
        </w:tc>
      </w:tr>
      <w:tr w:rsidR="00A62534" w:rsidRPr="00221031" w14:paraId="2AADE93E" w14:textId="77777777" w:rsidTr="00F73271">
        <w:trPr>
          <w:trHeight w:val="467"/>
        </w:trPr>
        <w:tc>
          <w:tcPr>
            <w:tcW w:w="4518" w:type="dxa"/>
          </w:tcPr>
          <w:p w14:paraId="34BBBE59" w14:textId="06D303F7" w:rsidR="00A62534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 xml:space="preserve">Identifies and represents proportional relationships and uses them to solve problems (e.g., unit rates, scale factors, constant of </w:t>
            </w:r>
            <w:r w:rsidRPr="00E47F37">
              <w:rPr>
                <w:rFonts w:asciiTheme="minorHAnsi" w:hAnsiTheme="minorHAnsi"/>
              </w:rPr>
              <w:lastRenderedPageBreak/>
              <w:t>proportionality)</w:t>
            </w:r>
          </w:p>
        </w:tc>
        <w:tc>
          <w:tcPr>
            <w:tcW w:w="1376" w:type="dxa"/>
          </w:tcPr>
          <w:p w14:paraId="21822A8F" w14:textId="77777777" w:rsidR="00A62534" w:rsidRPr="00221031" w:rsidRDefault="00A62534" w:rsidP="00A62534"/>
        </w:tc>
        <w:tc>
          <w:tcPr>
            <w:tcW w:w="1376" w:type="dxa"/>
          </w:tcPr>
          <w:p w14:paraId="19A77BB4" w14:textId="77777777" w:rsidR="00A62534" w:rsidRPr="00221031" w:rsidRDefault="00A62534" w:rsidP="00A62534"/>
        </w:tc>
        <w:tc>
          <w:tcPr>
            <w:tcW w:w="1376" w:type="dxa"/>
          </w:tcPr>
          <w:p w14:paraId="4941745E" w14:textId="77777777" w:rsidR="00A62534" w:rsidRPr="00221031" w:rsidRDefault="00A62534" w:rsidP="00A62534"/>
        </w:tc>
        <w:tc>
          <w:tcPr>
            <w:tcW w:w="1376" w:type="dxa"/>
          </w:tcPr>
          <w:p w14:paraId="6F1A1B07" w14:textId="77777777" w:rsidR="00A62534" w:rsidRPr="00221031" w:rsidRDefault="00A62534" w:rsidP="00A62534"/>
        </w:tc>
        <w:tc>
          <w:tcPr>
            <w:tcW w:w="1377" w:type="dxa"/>
          </w:tcPr>
          <w:p w14:paraId="578BD66D" w14:textId="77777777" w:rsidR="00A62534" w:rsidRPr="00221031" w:rsidRDefault="00A62534" w:rsidP="00A62534"/>
        </w:tc>
      </w:tr>
      <w:tr w:rsidR="00A62534" w:rsidRPr="00221031" w14:paraId="41A0C28F" w14:textId="77777777" w:rsidTr="00F73271">
        <w:trPr>
          <w:trHeight w:val="467"/>
        </w:trPr>
        <w:tc>
          <w:tcPr>
            <w:tcW w:w="4518" w:type="dxa"/>
          </w:tcPr>
          <w:p w14:paraId="36AF3A05" w14:textId="27C9F590" w:rsidR="00A62534" w:rsidRPr="00221031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olves percent problems (e.g., expressing a percent as a ratio per 100, discounts, markups, taxes, tips, simple interest, percent error)</w:t>
            </w:r>
          </w:p>
        </w:tc>
        <w:tc>
          <w:tcPr>
            <w:tcW w:w="1376" w:type="dxa"/>
          </w:tcPr>
          <w:p w14:paraId="7B51AC8D" w14:textId="77777777" w:rsidR="00A62534" w:rsidRPr="00221031" w:rsidRDefault="00A62534" w:rsidP="00A62534"/>
        </w:tc>
        <w:tc>
          <w:tcPr>
            <w:tcW w:w="1376" w:type="dxa"/>
          </w:tcPr>
          <w:p w14:paraId="07559C28" w14:textId="77777777" w:rsidR="00A62534" w:rsidRPr="00221031" w:rsidRDefault="00A62534" w:rsidP="00A62534"/>
        </w:tc>
        <w:tc>
          <w:tcPr>
            <w:tcW w:w="1376" w:type="dxa"/>
          </w:tcPr>
          <w:p w14:paraId="7A54529D" w14:textId="77777777" w:rsidR="00A62534" w:rsidRPr="00221031" w:rsidRDefault="00A62534" w:rsidP="00A62534"/>
        </w:tc>
        <w:tc>
          <w:tcPr>
            <w:tcW w:w="1376" w:type="dxa"/>
          </w:tcPr>
          <w:p w14:paraId="0FF2580F" w14:textId="77777777" w:rsidR="00A62534" w:rsidRPr="00221031" w:rsidRDefault="00A62534" w:rsidP="00A62534"/>
        </w:tc>
        <w:tc>
          <w:tcPr>
            <w:tcW w:w="1377" w:type="dxa"/>
          </w:tcPr>
          <w:p w14:paraId="5F28F736" w14:textId="77777777" w:rsidR="00A62534" w:rsidRPr="00221031" w:rsidRDefault="00A62534" w:rsidP="00A62534"/>
        </w:tc>
      </w:tr>
      <w:tr w:rsidR="00A62534" w:rsidRPr="00221031" w14:paraId="66F99CD1" w14:textId="77777777" w:rsidTr="00F73271">
        <w:trPr>
          <w:trHeight w:val="467"/>
        </w:trPr>
        <w:tc>
          <w:tcPr>
            <w:tcW w:w="4518" w:type="dxa"/>
          </w:tcPr>
          <w:p w14:paraId="47E6B252" w14:textId="19B52C9D" w:rsidR="00A62534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D.</w:t>
            </w:r>
            <w:r w:rsidRPr="00E47F37">
              <w:rPr>
                <w:rFonts w:asciiTheme="minorHAnsi" w:hAnsiTheme="minorHAnsi"/>
                <w:b/>
              </w:rPr>
              <w:tab/>
              <w:t>Understands how to reason quantitatively and use units to solve problems</w:t>
            </w:r>
          </w:p>
        </w:tc>
        <w:tc>
          <w:tcPr>
            <w:tcW w:w="1376" w:type="dxa"/>
          </w:tcPr>
          <w:p w14:paraId="7853C05D" w14:textId="77777777" w:rsidR="00A62534" w:rsidRPr="00221031" w:rsidRDefault="00A62534" w:rsidP="00A62534"/>
        </w:tc>
        <w:tc>
          <w:tcPr>
            <w:tcW w:w="1376" w:type="dxa"/>
          </w:tcPr>
          <w:p w14:paraId="4007A20D" w14:textId="77777777" w:rsidR="00A62534" w:rsidRPr="00221031" w:rsidRDefault="00A62534" w:rsidP="00A62534"/>
        </w:tc>
        <w:tc>
          <w:tcPr>
            <w:tcW w:w="1376" w:type="dxa"/>
          </w:tcPr>
          <w:p w14:paraId="7FE0A6B5" w14:textId="77777777" w:rsidR="00A62534" w:rsidRPr="00221031" w:rsidRDefault="00A62534" w:rsidP="00A62534"/>
        </w:tc>
        <w:tc>
          <w:tcPr>
            <w:tcW w:w="1376" w:type="dxa"/>
          </w:tcPr>
          <w:p w14:paraId="686873B9" w14:textId="77777777" w:rsidR="00A62534" w:rsidRPr="00221031" w:rsidRDefault="00A62534" w:rsidP="00A62534"/>
        </w:tc>
        <w:tc>
          <w:tcPr>
            <w:tcW w:w="1377" w:type="dxa"/>
          </w:tcPr>
          <w:p w14:paraId="0A2C77B9" w14:textId="77777777" w:rsidR="00A62534" w:rsidRPr="00221031" w:rsidRDefault="00A62534" w:rsidP="00A62534"/>
        </w:tc>
      </w:tr>
      <w:tr w:rsidR="00A62534" w:rsidRPr="00221031" w14:paraId="63F3A67C" w14:textId="77777777" w:rsidTr="00F73271">
        <w:trPr>
          <w:trHeight w:val="467"/>
        </w:trPr>
        <w:tc>
          <w:tcPr>
            <w:tcW w:w="4518" w:type="dxa"/>
          </w:tcPr>
          <w:p w14:paraId="0E55D1D9" w14:textId="3C32424C" w:rsidR="00A62534" w:rsidRPr="00221031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Chooses and interprets units consistently in formulas</w:t>
            </w:r>
          </w:p>
        </w:tc>
        <w:tc>
          <w:tcPr>
            <w:tcW w:w="1376" w:type="dxa"/>
          </w:tcPr>
          <w:p w14:paraId="0D601906" w14:textId="77777777" w:rsidR="00A62534" w:rsidRPr="00221031" w:rsidRDefault="00A62534" w:rsidP="00A62534"/>
        </w:tc>
        <w:tc>
          <w:tcPr>
            <w:tcW w:w="1376" w:type="dxa"/>
          </w:tcPr>
          <w:p w14:paraId="3AACAE95" w14:textId="77777777" w:rsidR="00A62534" w:rsidRPr="00221031" w:rsidRDefault="00A62534" w:rsidP="00A62534"/>
        </w:tc>
        <w:tc>
          <w:tcPr>
            <w:tcW w:w="1376" w:type="dxa"/>
          </w:tcPr>
          <w:p w14:paraId="0DB254D6" w14:textId="77777777" w:rsidR="00A62534" w:rsidRPr="00221031" w:rsidRDefault="00A62534" w:rsidP="00A62534"/>
        </w:tc>
        <w:tc>
          <w:tcPr>
            <w:tcW w:w="1376" w:type="dxa"/>
          </w:tcPr>
          <w:p w14:paraId="0D6D4CE5" w14:textId="77777777" w:rsidR="00A62534" w:rsidRPr="00221031" w:rsidRDefault="00A62534" w:rsidP="00A62534"/>
        </w:tc>
        <w:tc>
          <w:tcPr>
            <w:tcW w:w="1377" w:type="dxa"/>
          </w:tcPr>
          <w:p w14:paraId="352B94AE" w14:textId="77777777" w:rsidR="00A62534" w:rsidRPr="00221031" w:rsidRDefault="00A62534" w:rsidP="00A62534"/>
        </w:tc>
      </w:tr>
      <w:tr w:rsidR="00A62534" w:rsidRPr="00221031" w14:paraId="43AB1A67" w14:textId="77777777" w:rsidTr="00F73271">
        <w:trPr>
          <w:trHeight w:val="467"/>
        </w:trPr>
        <w:tc>
          <w:tcPr>
            <w:tcW w:w="4518" w:type="dxa"/>
          </w:tcPr>
          <w:p w14:paraId="046E85F5" w14:textId="4CB46F1B" w:rsidR="00A62534" w:rsidRPr="00221031" w:rsidRDefault="00E47F37" w:rsidP="0022103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Chooses and interprets the scale in graphs and data displays</w:t>
            </w:r>
          </w:p>
        </w:tc>
        <w:tc>
          <w:tcPr>
            <w:tcW w:w="1376" w:type="dxa"/>
          </w:tcPr>
          <w:p w14:paraId="1F15ACA5" w14:textId="77777777" w:rsidR="00A62534" w:rsidRPr="00221031" w:rsidRDefault="00A62534" w:rsidP="00A62534"/>
        </w:tc>
        <w:tc>
          <w:tcPr>
            <w:tcW w:w="1376" w:type="dxa"/>
          </w:tcPr>
          <w:p w14:paraId="1D8D08F7" w14:textId="77777777" w:rsidR="00A62534" w:rsidRPr="00221031" w:rsidRDefault="00A62534" w:rsidP="00A62534"/>
        </w:tc>
        <w:tc>
          <w:tcPr>
            <w:tcW w:w="1376" w:type="dxa"/>
          </w:tcPr>
          <w:p w14:paraId="469DA919" w14:textId="77777777" w:rsidR="00A62534" w:rsidRPr="00221031" w:rsidRDefault="00A62534" w:rsidP="00A62534"/>
        </w:tc>
        <w:tc>
          <w:tcPr>
            <w:tcW w:w="1376" w:type="dxa"/>
          </w:tcPr>
          <w:p w14:paraId="296CF4DB" w14:textId="77777777" w:rsidR="00A62534" w:rsidRPr="00221031" w:rsidRDefault="00A62534" w:rsidP="00A62534"/>
        </w:tc>
        <w:tc>
          <w:tcPr>
            <w:tcW w:w="1377" w:type="dxa"/>
          </w:tcPr>
          <w:p w14:paraId="53FA480E" w14:textId="77777777" w:rsidR="00A62534" w:rsidRPr="00221031" w:rsidRDefault="00A62534" w:rsidP="00A62534"/>
        </w:tc>
      </w:tr>
      <w:tr w:rsidR="00A62534" w:rsidRPr="00221031" w14:paraId="4A431011" w14:textId="77777777" w:rsidTr="00F73271">
        <w:trPr>
          <w:trHeight w:val="467"/>
        </w:trPr>
        <w:tc>
          <w:tcPr>
            <w:tcW w:w="4518" w:type="dxa"/>
          </w:tcPr>
          <w:p w14:paraId="15A71B97" w14:textId="3ED39E88" w:rsidR="00A62534" w:rsidRPr="00221031" w:rsidRDefault="00E47F37" w:rsidP="00A11DDB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olves problems involving dimensional analysis (e.g., feet per second to miles per hour, feet per second to kilometers per hour)</w:t>
            </w:r>
          </w:p>
        </w:tc>
        <w:tc>
          <w:tcPr>
            <w:tcW w:w="1376" w:type="dxa"/>
          </w:tcPr>
          <w:p w14:paraId="46DA3A42" w14:textId="77777777" w:rsidR="00A62534" w:rsidRPr="00221031" w:rsidRDefault="00A62534" w:rsidP="00A62534"/>
        </w:tc>
        <w:tc>
          <w:tcPr>
            <w:tcW w:w="1376" w:type="dxa"/>
          </w:tcPr>
          <w:p w14:paraId="3CF9DDFA" w14:textId="77777777" w:rsidR="00A62534" w:rsidRPr="00221031" w:rsidRDefault="00A62534" w:rsidP="00A62534"/>
        </w:tc>
        <w:tc>
          <w:tcPr>
            <w:tcW w:w="1376" w:type="dxa"/>
          </w:tcPr>
          <w:p w14:paraId="58C59E27" w14:textId="77777777" w:rsidR="00A62534" w:rsidRPr="00221031" w:rsidRDefault="00A62534" w:rsidP="00A62534"/>
        </w:tc>
        <w:tc>
          <w:tcPr>
            <w:tcW w:w="1376" w:type="dxa"/>
          </w:tcPr>
          <w:p w14:paraId="3051324F" w14:textId="77777777" w:rsidR="00A62534" w:rsidRPr="00221031" w:rsidRDefault="00A62534" w:rsidP="00A62534"/>
        </w:tc>
        <w:tc>
          <w:tcPr>
            <w:tcW w:w="1377" w:type="dxa"/>
          </w:tcPr>
          <w:p w14:paraId="3603C902" w14:textId="77777777" w:rsidR="00A62534" w:rsidRPr="00221031" w:rsidRDefault="00A62534" w:rsidP="00A62534"/>
        </w:tc>
      </w:tr>
      <w:tr w:rsidR="00A62534" w:rsidRPr="00221031" w14:paraId="6F306B68" w14:textId="77777777" w:rsidTr="00F73271">
        <w:trPr>
          <w:trHeight w:val="467"/>
        </w:trPr>
        <w:tc>
          <w:tcPr>
            <w:tcW w:w="4518" w:type="dxa"/>
          </w:tcPr>
          <w:p w14:paraId="113DAEC4" w14:textId="36B5F1EF" w:rsidR="00A62534" w:rsidRPr="00E47F37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E.</w:t>
            </w:r>
            <w:r w:rsidRPr="00E47F37">
              <w:rPr>
                <w:rFonts w:asciiTheme="minorHAnsi" w:hAnsiTheme="minorHAnsi"/>
                <w:b/>
              </w:rPr>
              <w:tab/>
              <w:t>Understands how to use basic concepts of number theory (e.g., divisibility, prime factorization, multiples) to solve problems</w:t>
            </w:r>
          </w:p>
        </w:tc>
        <w:tc>
          <w:tcPr>
            <w:tcW w:w="1376" w:type="dxa"/>
          </w:tcPr>
          <w:p w14:paraId="066656D8" w14:textId="77777777" w:rsidR="00A62534" w:rsidRPr="00221031" w:rsidRDefault="00A62534" w:rsidP="00A62534"/>
        </w:tc>
        <w:tc>
          <w:tcPr>
            <w:tcW w:w="1376" w:type="dxa"/>
          </w:tcPr>
          <w:p w14:paraId="1F1E5471" w14:textId="77777777" w:rsidR="00A62534" w:rsidRPr="00221031" w:rsidRDefault="00A62534" w:rsidP="00A62534"/>
        </w:tc>
        <w:tc>
          <w:tcPr>
            <w:tcW w:w="1376" w:type="dxa"/>
          </w:tcPr>
          <w:p w14:paraId="699A40D3" w14:textId="77777777" w:rsidR="00A62534" w:rsidRPr="00221031" w:rsidRDefault="00A62534" w:rsidP="00A62534"/>
        </w:tc>
        <w:tc>
          <w:tcPr>
            <w:tcW w:w="1376" w:type="dxa"/>
          </w:tcPr>
          <w:p w14:paraId="5DB5CD52" w14:textId="77777777" w:rsidR="00A62534" w:rsidRPr="00221031" w:rsidRDefault="00A62534" w:rsidP="00A62534"/>
        </w:tc>
        <w:tc>
          <w:tcPr>
            <w:tcW w:w="1377" w:type="dxa"/>
          </w:tcPr>
          <w:p w14:paraId="2292A77F" w14:textId="77777777" w:rsidR="00A62534" w:rsidRPr="00221031" w:rsidRDefault="00A62534" w:rsidP="00A62534"/>
        </w:tc>
      </w:tr>
      <w:tr w:rsidR="00A62534" w:rsidRPr="00221031" w14:paraId="5F9C2E04" w14:textId="77777777" w:rsidTr="00F73271">
        <w:trPr>
          <w:trHeight w:val="467"/>
        </w:trPr>
        <w:tc>
          <w:tcPr>
            <w:tcW w:w="4518" w:type="dxa"/>
          </w:tcPr>
          <w:p w14:paraId="30CACC2D" w14:textId="655D0C35" w:rsidR="00A62534" w:rsidRPr="00221031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Uses the definitions of prime and composite numbers to solve problems</w:t>
            </w:r>
          </w:p>
        </w:tc>
        <w:tc>
          <w:tcPr>
            <w:tcW w:w="1376" w:type="dxa"/>
          </w:tcPr>
          <w:p w14:paraId="6F07B888" w14:textId="77777777" w:rsidR="00A62534" w:rsidRPr="00221031" w:rsidRDefault="00A62534" w:rsidP="00A62534"/>
        </w:tc>
        <w:tc>
          <w:tcPr>
            <w:tcW w:w="1376" w:type="dxa"/>
          </w:tcPr>
          <w:p w14:paraId="163F1F9C" w14:textId="77777777" w:rsidR="00A62534" w:rsidRPr="00221031" w:rsidRDefault="00A62534" w:rsidP="00A62534"/>
        </w:tc>
        <w:tc>
          <w:tcPr>
            <w:tcW w:w="1376" w:type="dxa"/>
          </w:tcPr>
          <w:p w14:paraId="0EAC7439" w14:textId="77777777" w:rsidR="00A62534" w:rsidRPr="00221031" w:rsidRDefault="00A62534" w:rsidP="00A62534"/>
        </w:tc>
        <w:tc>
          <w:tcPr>
            <w:tcW w:w="1376" w:type="dxa"/>
          </w:tcPr>
          <w:p w14:paraId="08F36C4D" w14:textId="77777777" w:rsidR="00A62534" w:rsidRPr="00221031" w:rsidRDefault="00A62534" w:rsidP="00A62534"/>
        </w:tc>
        <w:tc>
          <w:tcPr>
            <w:tcW w:w="1377" w:type="dxa"/>
          </w:tcPr>
          <w:p w14:paraId="7D8E8549" w14:textId="77777777" w:rsidR="00A62534" w:rsidRPr="00221031" w:rsidRDefault="00A62534" w:rsidP="00A62534"/>
        </w:tc>
      </w:tr>
      <w:tr w:rsidR="00A62534" w:rsidRPr="00221031" w14:paraId="7C716C16" w14:textId="77777777" w:rsidTr="00F73271">
        <w:trPr>
          <w:trHeight w:val="467"/>
        </w:trPr>
        <w:tc>
          <w:tcPr>
            <w:tcW w:w="4518" w:type="dxa"/>
          </w:tcPr>
          <w:p w14:paraId="4A6F01CE" w14:textId="5FFF1222" w:rsidR="00A62534" w:rsidRPr="00221031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olves problems involving factors, multiples, and divisibility</w:t>
            </w:r>
          </w:p>
        </w:tc>
        <w:tc>
          <w:tcPr>
            <w:tcW w:w="1376" w:type="dxa"/>
          </w:tcPr>
          <w:p w14:paraId="1FA51CF2" w14:textId="77777777" w:rsidR="00A62534" w:rsidRPr="00221031" w:rsidRDefault="00A62534" w:rsidP="00A62534"/>
        </w:tc>
        <w:tc>
          <w:tcPr>
            <w:tcW w:w="1376" w:type="dxa"/>
          </w:tcPr>
          <w:p w14:paraId="1C5432FA" w14:textId="77777777" w:rsidR="00A62534" w:rsidRPr="00221031" w:rsidRDefault="00A62534" w:rsidP="00A62534"/>
        </w:tc>
        <w:tc>
          <w:tcPr>
            <w:tcW w:w="1376" w:type="dxa"/>
          </w:tcPr>
          <w:p w14:paraId="65346A19" w14:textId="77777777" w:rsidR="00A62534" w:rsidRPr="00221031" w:rsidRDefault="00A62534" w:rsidP="00A62534"/>
        </w:tc>
        <w:tc>
          <w:tcPr>
            <w:tcW w:w="1376" w:type="dxa"/>
          </w:tcPr>
          <w:p w14:paraId="26D733A6" w14:textId="77777777" w:rsidR="00A62534" w:rsidRPr="00221031" w:rsidRDefault="00A62534" w:rsidP="00A62534"/>
        </w:tc>
        <w:tc>
          <w:tcPr>
            <w:tcW w:w="1377" w:type="dxa"/>
          </w:tcPr>
          <w:p w14:paraId="28E536BB" w14:textId="77777777" w:rsidR="00A62534" w:rsidRPr="00221031" w:rsidRDefault="00A62534" w:rsidP="00A62534"/>
        </w:tc>
      </w:tr>
      <w:tr w:rsidR="00A62534" w:rsidRPr="00221031" w14:paraId="345BB5B7" w14:textId="77777777" w:rsidTr="00F73271">
        <w:trPr>
          <w:trHeight w:val="467"/>
        </w:trPr>
        <w:tc>
          <w:tcPr>
            <w:tcW w:w="4518" w:type="dxa"/>
          </w:tcPr>
          <w:p w14:paraId="5D081632" w14:textId="6BF92143" w:rsidR="00A62534" w:rsidRPr="00221031" w:rsidRDefault="00E47F37" w:rsidP="0022103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  <w:color w:val="1F4E79" w:themeColor="accent1" w:themeShade="80"/>
                <w:sz w:val="24"/>
              </w:rPr>
              <w:t>II.</w:t>
            </w:r>
            <w:r w:rsidRPr="00E47F37">
              <w:rPr>
                <w:rFonts w:asciiTheme="minorHAnsi" w:hAnsiTheme="minorHAnsi"/>
                <w:color w:val="1F4E79" w:themeColor="accent1" w:themeShade="80"/>
                <w:sz w:val="24"/>
              </w:rPr>
              <w:tab/>
              <w:t>Algebra</w:t>
            </w:r>
          </w:p>
        </w:tc>
        <w:tc>
          <w:tcPr>
            <w:tcW w:w="1376" w:type="dxa"/>
          </w:tcPr>
          <w:p w14:paraId="1A4856FB" w14:textId="77777777" w:rsidR="00A62534" w:rsidRPr="00221031" w:rsidRDefault="00A62534" w:rsidP="00A62534"/>
        </w:tc>
        <w:tc>
          <w:tcPr>
            <w:tcW w:w="1376" w:type="dxa"/>
          </w:tcPr>
          <w:p w14:paraId="643D945A" w14:textId="77777777" w:rsidR="00A62534" w:rsidRPr="00221031" w:rsidRDefault="00A62534" w:rsidP="00A62534"/>
        </w:tc>
        <w:tc>
          <w:tcPr>
            <w:tcW w:w="1376" w:type="dxa"/>
          </w:tcPr>
          <w:p w14:paraId="2971313D" w14:textId="77777777" w:rsidR="00A62534" w:rsidRPr="00221031" w:rsidRDefault="00A62534" w:rsidP="00A62534"/>
        </w:tc>
        <w:tc>
          <w:tcPr>
            <w:tcW w:w="1376" w:type="dxa"/>
          </w:tcPr>
          <w:p w14:paraId="767AC441" w14:textId="77777777" w:rsidR="00A62534" w:rsidRPr="00221031" w:rsidRDefault="00A62534" w:rsidP="00A62534"/>
        </w:tc>
        <w:tc>
          <w:tcPr>
            <w:tcW w:w="1377" w:type="dxa"/>
          </w:tcPr>
          <w:p w14:paraId="5EC7DC4F" w14:textId="77777777" w:rsidR="00A62534" w:rsidRPr="00221031" w:rsidRDefault="00A62534" w:rsidP="00A62534"/>
        </w:tc>
      </w:tr>
      <w:tr w:rsidR="00A62534" w:rsidRPr="00221031" w14:paraId="6BEC1A24" w14:textId="77777777" w:rsidTr="00F73271">
        <w:trPr>
          <w:trHeight w:val="467"/>
        </w:trPr>
        <w:tc>
          <w:tcPr>
            <w:tcW w:w="4518" w:type="dxa"/>
          </w:tcPr>
          <w:p w14:paraId="6D6F8BD1" w14:textId="369CA499" w:rsidR="00A62534" w:rsidRPr="00E47F37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A.</w:t>
            </w:r>
            <w:r w:rsidRPr="00E47F37">
              <w:rPr>
                <w:rFonts w:asciiTheme="minorHAnsi" w:hAnsiTheme="minorHAnsi"/>
                <w:b/>
              </w:rPr>
              <w:tab/>
              <w:t xml:space="preserve">Understands how to create, evaluate, and manipulate algebraic expressions, equations, </w:t>
            </w:r>
            <w:r w:rsidRPr="00E47F37">
              <w:rPr>
                <w:rFonts w:asciiTheme="minorHAnsi" w:hAnsiTheme="minorHAnsi"/>
                <w:b/>
              </w:rPr>
              <w:lastRenderedPageBreak/>
              <w:t>and formulas</w:t>
            </w:r>
          </w:p>
        </w:tc>
        <w:tc>
          <w:tcPr>
            <w:tcW w:w="1376" w:type="dxa"/>
          </w:tcPr>
          <w:p w14:paraId="6B53C8CF" w14:textId="77777777" w:rsidR="00A62534" w:rsidRPr="00221031" w:rsidRDefault="00A62534" w:rsidP="00A62534"/>
        </w:tc>
        <w:tc>
          <w:tcPr>
            <w:tcW w:w="1376" w:type="dxa"/>
          </w:tcPr>
          <w:p w14:paraId="084B9F05" w14:textId="77777777" w:rsidR="00A62534" w:rsidRPr="00221031" w:rsidRDefault="00A62534" w:rsidP="00A62534"/>
        </w:tc>
        <w:tc>
          <w:tcPr>
            <w:tcW w:w="1376" w:type="dxa"/>
          </w:tcPr>
          <w:p w14:paraId="582032FF" w14:textId="77777777" w:rsidR="00A62534" w:rsidRPr="00221031" w:rsidRDefault="00A62534" w:rsidP="00A62534"/>
        </w:tc>
        <w:tc>
          <w:tcPr>
            <w:tcW w:w="1376" w:type="dxa"/>
          </w:tcPr>
          <w:p w14:paraId="6651329B" w14:textId="77777777" w:rsidR="00A62534" w:rsidRPr="00221031" w:rsidRDefault="00A62534" w:rsidP="00A62534"/>
        </w:tc>
        <w:tc>
          <w:tcPr>
            <w:tcW w:w="1377" w:type="dxa"/>
          </w:tcPr>
          <w:p w14:paraId="540F5992" w14:textId="77777777" w:rsidR="00A62534" w:rsidRPr="00221031" w:rsidRDefault="00A62534" w:rsidP="00A62534"/>
        </w:tc>
      </w:tr>
      <w:tr w:rsidR="00A62534" w:rsidRPr="00221031" w14:paraId="570E3C56" w14:textId="77777777" w:rsidTr="00F73271">
        <w:trPr>
          <w:trHeight w:val="467"/>
        </w:trPr>
        <w:tc>
          <w:tcPr>
            <w:tcW w:w="4518" w:type="dxa"/>
          </w:tcPr>
          <w:p w14:paraId="1C3466A9" w14:textId="404FE608" w:rsidR="00A62534" w:rsidRPr="00A11DDB" w:rsidRDefault="00E47F37" w:rsidP="0022103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Adds, subtracts, and multiplies linear and quadratic polynomials, including polynomials with rational coefficients</w:t>
            </w:r>
          </w:p>
        </w:tc>
        <w:tc>
          <w:tcPr>
            <w:tcW w:w="1376" w:type="dxa"/>
          </w:tcPr>
          <w:p w14:paraId="215324FB" w14:textId="77777777" w:rsidR="00A62534" w:rsidRPr="00221031" w:rsidRDefault="00A62534" w:rsidP="00A62534"/>
        </w:tc>
        <w:tc>
          <w:tcPr>
            <w:tcW w:w="1376" w:type="dxa"/>
          </w:tcPr>
          <w:p w14:paraId="0DBE84E2" w14:textId="77777777" w:rsidR="00A62534" w:rsidRPr="00221031" w:rsidRDefault="00A62534" w:rsidP="00A62534"/>
        </w:tc>
        <w:tc>
          <w:tcPr>
            <w:tcW w:w="1376" w:type="dxa"/>
          </w:tcPr>
          <w:p w14:paraId="60FC8174" w14:textId="77777777" w:rsidR="00A62534" w:rsidRPr="00221031" w:rsidRDefault="00A62534" w:rsidP="00A62534"/>
        </w:tc>
        <w:tc>
          <w:tcPr>
            <w:tcW w:w="1376" w:type="dxa"/>
          </w:tcPr>
          <w:p w14:paraId="51FF378D" w14:textId="77777777" w:rsidR="00A62534" w:rsidRPr="00221031" w:rsidRDefault="00A62534" w:rsidP="00A62534"/>
        </w:tc>
        <w:tc>
          <w:tcPr>
            <w:tcW w:w="1377" w:type="dxa"/>
          </w:tcPr>
          <w:p w14:paraId="4702F217" w14:textId="77777777" w:rsidR="00A62534" w:rsidRPr="00221031" w:rsidRDefault="00A62534" w:rsidP="00A62534"/>
        </w:tc>
      </w:tr>
      <w:tr w:rsidR="00A62534" w:rsidRPr="00221031" w14:paraId="56F726C9" w14:textId="77777777" w:rsidTr="00F73271">
        <w:trPr>
          <w:trHeight w:val="467"/>
        </w:trPr>
        <w:tc>
          <w:tcPr>
            <w:tcW w:w="4518" w:type="dxa"/>
          </w:tcPr>
          <w:p w14:paraId="0D0E5098" w14:textId="7ABC99E4" w:rsidR="00A62534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Evaluates, manipulates, and compares algebraic expressions involving rational exponents (e.g., radicals, negative exponents)</w:t>
            </w:r>
          </w:p>
        </w:tc>
        <w:tc>
          <w:tcPr>
            <w:tcW w:w="1376" w:type="dxa"/>
          </w:tcPr>
          <w:p w14:paraId="79368E10" w14:textId="77777777" w:rsidR="00A62534" w:rsidRPr="00221031" w:rsidRDefault="00A62534" w:rsidP="00A62534"/>
        </w:tc>
        <w:tc>
          <w:tcPr>
            <w:tcW w:w="1376" w:type="dxa"/>
          </w:tcPr>
          <w:p w14:paraId="3CF4FA84" w14:textId="77777777" w:rsidR="00A62534" w:rsidRPr="00221031" w:rsidRDefault="00A62534" w:rsidP="00A62534"/>
        </w:tc>
        <w:tc>
          <w:tcPr>
            <w:tcW w:w="1376" w:type="dxa"/>
          </w:tcPr>
          <w:p w14:paraId="1D3B79CA" w14:textId="77777777" w:rsidR="00A62534" w:rsidRPr="00221031" w:rsidRDefault="00A62534" w:rsidP="00A62534"/>
        </w:tc>
        <w:tc>
          <w:tcPr>
            <w:tcW w:w="1376" w:type="dxa"/>
          </w:tcPr>
          <w:p w14:paraId="0DBBFA13" w14:textId="77777777" w:rsidR="00A62534" w:rsidRPr="00221031" w:rsidRDefault="00A62534" w:rsidP="00A62534"/>
        </w:tc>
        <w:tc>
          <w:tcPr>
            <w:tcW w:w="1377" w:type="dxa"/>
          </w:tcPr>
          <w:p w14:paraId="7F756D83" w14:textId="77777777" w:rsidR="00A62534" w:rsidRPr="00221031" w:rsidRDefault="00A62534" w:rsidP="00A62534"/>
        </w:tc>
      </w:tr>
      <w:tr w:rsidR="00A62534" w:rsidRPr="00221031" w14:paraId="7C32E4B2" w14:textId="77777777" w:rsidTr="00F73271">
        <w:trPr>
          <w:trHeight w:val="467"/>
        </w:trPr>
        <w:tc>
          <w:tcPr>
            <w:tcW w:w="4518" w:type="dxa"/>
          </w:tcPr>
          <w:p w14:paraId="69CF9ADD" w14:textId="3F35D918" w:rsidR="00A62534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Uses variables to construct and solve equations and inequalities in real-world contexts</w:t>
            </w:r>
          </w:p>
        </w:tc>
        <w:tc>
          <w:tcPr>
            <w:tcW w:w="1376" w:type="dxa"/>
          </w:tcPr>
          <w:p w14:paraId="5C75114F" w14:textId="77777777" w:rsidR="00A62534" w:rsidRPr="00221031" w:rsidRDefault="00A62534" w:rsidP="00A62534"/>
        </w:tc>
        <w:tc>
          <w:tcPr>
            <w:tcW w:w="1376" w:type="dxa"/>
          </w:tcPr>
          <w:p w14:paraId="1225FBAA" w14:textId="77777777" w:rsidR="00A62534" w:rsidRPr="00221031" w:rsidRDefault="00A62534" w:rsidP="00A62534"/>
        </w:tc>
        <w:tc>
          <w:tcPr>
            <w:tcW w:w="1376" w:type="dxa"/>
          </w:tcPr>
          <w:p w14:paraId="563454D1" w14:textId="77777777" w:rsidR="00A62534" w:rsidRPr="00221031" w:rsidRDefault="00A62534" w:rsidP="00A62534"/>
        </w:tc>
        <w:tc>
          <w:tcPr>
            <w:tcW w:w="1376" w:type="dxa"/>
          </w:tcPr>
          <w:p w14:paraId="30A6A846" w14:textId="77777777" w:rsidR="00A62534" w:rsidRPr="00221031" w:rsidRDefault="00A62534" w:rsidP="00A62534"/>
        </w:tc>
        <w:tc>
          <w:tcPr>
            <w:tcW w:w="1377" w:type="dxa"/>
          </w:tcPr>
          <w:p w14:paraId="049250D0" w14:textId="77777777" w:rsidR="00A62534" w:rsidRPr="00221031" w:rsidRDefault="00A62534" w:rsidP="00A62534"/>
        </w:tc>
      </w:tr>
      <w:tr w:rsidR="00A62534" w:rsidRPr="00221031" w14:paraId="09391214" w14:textId="77777777" w:rsidTr="00F73271">
        <w:trPr>
          <w:trHeight w:val="467"/>
        </w:trPr>
        <w:tc>
          <w:tcPr>
            <w:tcW w:w="4518" w:type="dxa"/>
          </w:tcPr>
          <w:p w14:paraId="75867ED2" w14:textId="1495264C" w:rsidR="00A62534" w:rsidRPr="00A11DDB" w:rsidRDefault="00E47F37" w:rsidP="00A11DDB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Translates verbal relationships into algebraic equations or expressions</w:t>
            </w:r>
          </w:p>
        </w:tc>
        <w:tc>
          <w:tcPr>
            <w:tcW w:w="1376" w:type="dxa"/>
          </w:tcPr>
          <w:p w14:paraId="43BC3A72" w14:textId="77777777" w:rsidR="00A62534" w:rsidRPr="00221031" w:rsidRDefault="00A62534" w:rsidP="00A62534"/>
        </w:tc>
        <w:tc>
          <w:tcPr>
            <w:tcW w:w="1376" w:type="dxa"/>
          </w:tcPr>
          <w:p w14:paraId="271B0081" w14:textId="77777777" w:rsidR="00A62534" w:rsidRPr="00221031" w:rsidRDefault="00A62534" w:rsidP="00A62534"/>
        </w:tc>
        <w:tc>
          <w:tcPr>
            <w:tcW w:w="1376" w:type="dxa"/>
          </w:tcPr>
          <w:p w14:paraId="51EF2D94" w14:textId="77777777" w:rsidR="00A62534" w:rsidRPr="00221031" w:rsidRDefault="00A62534" w:rsidP="00A62534"/>
        </w:tc>
        <w:tc>
          <w:tcPr>
            <w:tcW w:w="1376" w:type="dxa"/>
          </w:tcPr>
          <w:p w14:paraId="5FB46300" w14:textId="77777777" w:rsidR="00A62534" w:rsidRPr="00221031" w:rsidRDefault="00A62534" w:rsidP="00A62534"/>
        </w:tc>
        <w:tc>
          <w:tcPr>
            <w:tcW w:w="1377" w:type="dxa"/>
          </w:tcPr>
          <w:p w14:paraId="2646E7D8" w14:textId="77777777" w:rsidR="00A62534" w:rsidRPr="00221031" w:rsidRDefault="00A62534" w:rsidP="00A62534"/>
        </w:tc>
      </w:tr>
      <w:tr w:rsidR="00A62534" w:rsidRPr="00221031" w14:paraId="62BBB87C" w14:textId="77777777" w:rsidTr="00F73271">
        <w:trPr>
          <w:trHeight w:val="467"/>
        </w:trPr>
        <w:tc>
          <w:tcPr>
            <w:tcW w:w="4518" w:type="dxa"/>
          </w:tcPr>
          <w:p w14:paraId="29F90E54" w14:textId="5599C459" w:rsidR="00A62534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nterprets parts of expressions and equations in terms of a real-world setting</w:t>
            </w:r>
          </w:p>
        </w:tc>
        <w:tc>
          <w:tcPr>
            <w:tcW w:w="1376" w:type="dxa"/>
          </w:tcPr>
          <w:p w14:paraId="52A77A11" w14:textId="77777777" w:rsidR="00A62534" w:rsidRPr="00221031" w:rsidRDefault="00A62534" w:rsidP="00A62534"/>
        </w:tc>
        <w:tc>
          <w:tcPr>
            <w:tcW w:w="1376" w:type="dxa"/>
          </w:tcPr>
          <w:p w14:paraId="7E02B7F0" w14:textId="77777777" w:rsidR="00A62534" w:rsidRPr="00221031" w:rsidRDefault="00A62534" w:rsidP="00A62534"/>
        </w:tc>
        <w:tc>
          <w:tcPr>
            <w:tcW w:w="1376" w:type="dxa"/>
          </w:tcPr>
          <w:p w14:paraId="49576341" w14:textId="77777777" w:rsidR="00A62534" w:rsidRPr="00221031" w:rsidRDefault="00A62534" w:rsidP="00A62534"/>
        </w:tc>
        <w:tc>
          <w:tcPr>
            <w:tcW w:w="1376" w:type="dxa"/>
          </w:tcPr>
          <w:p w14:paraId="38879233" w14:textId="77777777" w:rsidR="00A62534" w:rsidRPr="00221031" w:rsidRDefault="00A62534" w:rsidP="00A62534"/>
        </w:tc>
        <w:tc>
          <w:tcPr>
            <w:tcW w:w="1377" w:type="dxa"/>
          </w:tcPr>
          <w:p w14:paraId="44008359" w14:textId="77777777" w:rsidR="00A62534" w:rsidRPr="00221031" w:rsidRDefault="00A62534" w:rsidP="00A62534"/>
        </w:tc>
      </w:tr>
      <w:tr w:rsidR="00A62534" w:rsidRPr="00221031" w14:paraId="131E61D9" w14:textId="77777777" w:rsidTr="00F73271">
        <w:trPr>
          <w:trHeight w:val="467"/>
        </w:trPr>
        <w:tc>
          <w:tcPr>
            <w:tcW w:w="4518" w:type="dxa"/>
          </w:tcPr>
          <w:p w14:paraId="0FCDB317" w14:textId="38419ABF" w:rsidR="00A62534" w:rsidRPr="00A11DDB" w:rsidRDefault="00E47F37" w:rsidP="0022103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Rewrites linear, quadratic, and exponential expressions in equivalent forms to reveal properties of the quantity represented by the expression</w:t>
            </w:r>
          </w:p>
        </w:tc>
        <w:tc>
          <w:tcPr>
            <w:tcW w:w="1376" w:type="dxa"/>
          </w:tcPr>
          <w:p w14:paraId="615C36B8" w14:textId="77777777" w:rsidR="00A62534" w:rsidRPr="00221031" w:rsidRDefault="00A62534" w:rsidP="00A62534"/>
        </w:tc>
        <w:tc>
          <w:tcPr>
            <w:tcW w:w="1376" w:type="dxa"/>
          </w:tcPr>
          <w:p w14:paraId="29AC27FB" w14:textId="77777777" w:rsidR="00A62534" w:rsidRPr="00221031" w:rsidRDefault="00A62534" w:rsidP="00A62534"/>
        </w:tc>
        <w:tc>
          <w:tcPr>
            <w:tcW w:w="1376" w:type="dxa"/>
          </w:tcPr>
          <w:p w14:paraId="4C869AAE" w14:textId="77777777" w:rsidR="00A62534" w:rsidRPr="00221031" w:rsidRDefault="00A62534" w:rsidP="00A62534"/>
        </w:tc>
        <w:tc>
          <w:tcPr>
            <w:tcW w:w="1376" w:type="dxa"/>
          </w:tcPr>
          <w:p w14:paraId="62E8DE86" w14:textId="77777777" w:rsidR="00A62534" w:rsidRPr="00221031" w:rsidRDefault="00A62534" w:rsidP="00A62534"/>
        </w:tc>
        <w:tc>
          <w:tcPr>
            <w:tcW w:w="1377" w:type="dxa"/>
          </w:tcPr>
          <w:p w14:paraId="1AADA84D" w14:textId="77777777" w:rsidR="00A62534" w:rsidRPr="00221031" w:rsidRDefault="00A62534" w:rsidP="00A62534"/>
        </w:tc>
      </w:tr>
      <w:tr w:rsidR="00A62534" w:rsidRPr="00221031" w14:paraId="29C38A28" w14:textId="77777777" w:rsidTr="00F73271">
        <w:trPr>
          <w:trHeight w:val="467"/>
        </w:trPr>
        <w:tc>
          <w:tcPr>
            <w:tcW w:w="4518" w:type="dxa"/>
          </w:tcPr>
          <w:p w14:paraId="078F5EB3" w14:textId="6402A491" w:rsidR="00A62534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Determines the nature of the solutions of a quadratic equation (e.g., interprets the graph, finds the discriminant, writes the equation in factored form)</w:t>
            </w:r>
          </w:p>
        </w:tc>
        <w:tc>
          <w:tcPr>
            <w:tcW w:w="1376" w:type="dxa"/>
          </w:tcPr>
          <w:p w14:paraId="2230AF21" w14:textId="77777777" w:rsidR="00A62534" w:rsidRPr="00221031" w:rsidRDefault="00A62534" w:rsidP="00A62534"/>
        </w:tc>
        <w:tc>
          <w:tcPr>
            <w:tcW w:w="1376" w:type="dxa"/>
          </w:tcPr>
          <w:p w14:paraId="40BB3E02" w14:textId="77777777" w:rsidR="00A62534" w:rsidRPr="00221031" w:rsidRDefault="00A62534" w:rsidP="00A62534"/>
        </w:tc>
        <w:tc>
          <w:tcPr>
            <w:tcW w:w="1376" w:type="dxa"/>
          </w:tcPr>
          <w:p w14:paraId="6A46B554" w14:textId="77777777" w:rsidR="00A62534" w:rsidRPr="00221031" w:rsidRDefault="00A62534" w:rsidP="00A62534"/>
        </w:tc>
        <w:tc>
          <w:tcPr>
            <w:tcW w:w="1376" w:type="dxa"/>
          </w:tcPr>
          <w:p w14:paraId="35A75938" w14:textId="77777777" w:rsidR="00A62534" w:rsidRPr="00221031" w:rsidRDefault="00A62534" w:rsidP="00A62534"/>
        </w:tc>
        <w:tc>
          <w:tcPr>
            <w:tcW w:w="1377" w:type="dxa"/>
          </w:tcPr>
          <w:p w14:paraId="70167CED" w14:textId="77777777" w:rsidR="00A62534" w:rsidRPr="00221031" w:rsidRDefault="00A62534" w:rsidP="00A62534"/>
        </w:tc>
      </w:tr>
      <w:tr w:rsidR="00A62534" w:rsidRPr="00221031" w14:paraId="74D9B670" w14:textId="77777777" w:rsidTr="00F73271">
        <w:trPr>
          <w:trHeight w:val="467"/>
        </w:trPr>
        <w:tc>
          <w:tcPr>
            <w:tcW w:w="4518" w:type="dxa"/>
          </w:tcPr>
          <w:p w14:paraId="0C122330" w14:textId="5CC45FBC" w:rsidR="00A62534" w:rsidRPr="00A11DDB" w:rsidRDefault="00E47F37" w:rsidP="0022103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Rearranges formulas to solve for a specified variable (e.g.</w:t>
            </w:r>
            <w:r>
              <w:rPr>
                <w:rFonts w:asciiTheme="minorHAnsi" w:hAnsiTheme="minorHAnsi"/>
              </w:rPr>
              <w:t xml:space="preserve">, </w:t>
            </w:r>
            <w:r w:rsidRPr="00E47F37">
              <w:rPr>
                <w:rFonts w:asciiTheme="minorHAnsi" w:hAnsiTheme="minorHAnsi"/>
              </w:rPr>
              <w:t xml:space="preserve">solve </w:t>
            </w:r>
            <w:r w:rsidR="001776BC" w:rsidRPr="00402DCD">
              <w:rPr>
                <w:rFonts w:ascii="Open Sans" w:hAnsi="Open Sans" w:cs="Open Sans"/>
                <w:position w:val="-6"/>
                <w:sz w:val="21"/>
                <w:szCs w:val="21"/>
              </w:rPr>
              <w:object w:dxaOrig="639" w:dyaOrig="279" w14:anchorId="3963963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3" type="#_x0000_t75" alt="d equals r t" style="width:33.5pt;height:14.5pt" o:ole="">
                  <v:imagedata r:id="rId8" o:title=""/>
                </v:shape>
                <o:OLEObject Type="Embed" ProgID="Equation.DSMT4" ShapeID="_x0000_i1083" DrawAspect="Content" ObjectID="_1686691696" r:id="rId9"/>
              </w:object>
            </w:r>
            <w:r w:rsidRPr="00E47F37">
              <w:rPr>
                <w:rFonts w:asciiTheme="minorHAnsi" w:hAnsiTheme="minorHAnsi"/>
              </w:rPr>
              <w:t xml:space="preserve"> for </w:t>
            </w:r>
            <w:r w:rsidRPr="00E47F37">
              <w:rPr>
                <w:rFonts w:asciiTheme="minorHAnsi" w:hAnsiTheme="minorHAnsi"/>
                <w:i/>
              </w:rPr>
              <w:t>t</w:t>
            </w:r>
            <w:r w:rsidRPr="00E47F37">
              <w:rPr>
                <w:rFonts w:asciiTheme="minorHAnsi" w:hAnsiTheme="minorHAnsi"/>
              </w:rPr>
              <w:t>)</w:t>
            </w:r>
          </w:p>
        </w:tc>
        <w:tc>
          <w:tcPr>
            <w:tcW w:w="1376" w:type="dxa"/>
          </w:tcPr>
          <w:p w14:paraId="2EDC8E5A" w14:textId="77777777" w:rsidR="00A62534" w:rsidRPr="00221031" w:rsidRDefault="00A62534" w:rsidP="00A62534"/>
        </w:tc>
        <w:tc>
          <w:tcPr>
            <w:tcW w:w="1376" w:type="dxa"/>
          </w:tcPr>
          <w:p w14:paraId="5E4DE916" w14:textId="77777777" w:rsidR="00A62534" w:rsidRPr="00221031" w:rsidRDefault="00A62534" w:rsidP="00A62534"/>
        </w:tc>
        <w:tc>
          <w:tcPr>
            <w:tcW w:w="1376" w:type="dxa"/>
          </w:tcPr>
          <w:p w14:paraId="6DF3DB63" w14:textId="77777777" w:rsidR="00A62534" w:rsidRPr="00221031" w:rsidRDefault="00A62534" w:rsidP="00A62534"/>
        </w:tc>
        <w:tc>
          <w:tcPr>
            <w:tcW w:w="1376" w:type="dxa"/>
          </w:tcPr>
          <w:p w14:paraId="3F346278" w14:textId="77777777" w:rsidR="00A62534" w:rsidRPr="00221031" w:rsidRDefault="00A62534" w:rsidP="00A62534"/>
        </w:tc>
        <w:tc>
          <w:tcPr>
            <w:tcW w:w="1377" w:type="dxa"/>
          </w:tcPr>
          <w:p w14:paraId="57B27906" w14:textId="77777777" w:rsidR="00A62534" w:rsidRPr="00221031" w:rsidRDefault="00A62534" w:rsidP="00A62534"/>
        </w:tc>
      </w:tr>
      <w:tr w:rsidR="00A62534" w:rsidRPr="00221031" w14:paraId="119675DB" w14:textId="77777777" w:rsidTr="00F73271">
        <w:trPr>
          <w:trHeight w:val="467"/>
        </w:trPr>
        <w:tc>
          <w:tcPr>
            <w:tcW w:w="4518" w:type="dxa"/>
          </w:tcPr>
          <w:p w14:paraId="48B8AA43" w14:textId="78BCDCDA" w:rsidR="00A62534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lastRenderedPageBreak/>
              <w:t>B.</w:t>
            </w:r>
            <w:r w:rsidRPr="00E47F37">
              <w:rPr>
                <w:rFonts w:asciiTheme="minorHAnsi" w:hAnsiTheme="minorHAnsi"/>
              </w:rPr>
              <w:tab/>
              <w:t>Understands how to recognize and represent linear relationships algebraically</w:t>
            </w:r>
          </w:p>
        </w:tc>
        <w:tc>
          <w:tcPr>
            <w:tcW w:w="1376" w:type="dxa"/>
          </w:tcPr>
          <w:p w14:paraId="6F68A2E1" w14:textId="77777777" w:rsidR="00A62534" w:rsidRPr="00221031" w:rsidRDefault="00A62534" w:rsidP="00A62534"/>
        </w:tc>
        <w:tc>
          <w:tcPr>
            <w:tcW w:w="1376" w:type="dxa"/>
          </w:tcPr>
          <w:p w14:paraId="1C3D8A13" w14:textId="77777777" w:rsidR="00A62534" w:rsidRPr="00221031" w:rsidRDefault="00A62534" w:rsidP="00A62534"/>
        </w:tc>
        <w:tc>
          <w:tcPr>
            <w:tcW w:w="1376" w:type="dxa"/>
          </w:tcPr>
          <w:p w14:paraId="7FE6C9F3" w14:textId="77777777" w:rsidR="00A62534" w:rsidRPr="00221031" w:rsidRDefault="00A62534" w:rsidP="00A62534"/>
        </w:tc>
        <w:tc>
          <w:tcPr>
            <w:tcW w:w="1376" w:type="dxa"/>
          </w:tcPr>
          <w:p w14:paraId="53DE6151" w14:textId="77777777" w:rsidR="00A62534" w:rsidRPr="00221031" w:rsidRDefault="00A62534" w:rsidP="00A62534"/>
        </w:tc>
        <w:tc>
          <w:tcPr>
            <w:tcW w:w="1377" w:type="dxa"/>
          </w:tcPr>
          <w:p w14:paraId="15484BF3" w14:textId="77777777" w:rsidR="00A62534" w:rsidRPr="00221031" w:rsidRDefault="00A62534" w:rsidP="00A62534"/>
        </w:tc>
      </w:tr>
      <w:tr w:rsidR="00A62534" w:rsidRPr="00221031" w14:paraId="2D6C361A" w14:textId="77777777" w:rsidTr="00F73271">
        <w:trPr>
          <w:trHeight w:val="467"/>
        </w:trPr>
        <w:tc>
          <w:tcPr>
            <w:tcW w:w="4518" w:type="dxa"/>
          </w:tcPr>
          <w:p w14:paraId="267B5B93" w14:textId="456340D8" w:rsidR="00A62534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Determines the equation of a line from information presented in various forms (e.g., table, graph, description)</w:t>
            </w:r>
          </w:p>
        </w:tc>
        <w:tc>
          <w:tcPr>
            <w:tcW w:w="1376" w:type="dxa"/>
          </w:tcPr>
          <w:p w14:paraId="6574CFA5" w14:textId="77777777" w:rsidR="00A62534" w:rsidRPr="00221031" w:rsidRDefault="00A62534" w:rsidP="00A62534"/>
        </w:tc>
        <w:tc>
          <w:tcPr>
            <w:tcW w:w="1376" w:type="dxa"/>
          </w:tcPr>
          <w:p w14:paraId="4D4EE474" w14:textId="77777777" w:rsidR="00A62534" w:rsidRPr="00221031" w:rsidRDefault="00A62534" w:rsidP="00A62534"/>
        </w:tc>
        <w:tc>
          <w:tcPr>
            <w:tcW w:w="1376" w:type="dxa"/>
          </w:tcPr>
          <w:p w14:paraId="669F051D" w14:textId="77777777" w:rsidR="00A62534" w:rsidRPr="00221031" w:rsidRDefault="00A62534" w:rsidP="00A62534"/>
        </w:tc>
        <w:tc>
          <w:tcPr>
            <w:tcW w:w="1376" w:type="dxa"/>
          </w:tcPr>
          <w:p w14:paraId="7D94149B" w14:textId="77777777" w:rsidR="00A62534" w:rsidRPr="00221031" w:rsidRDefault="00A62534" w:rsidP="00A62534"/>
        </w:tc>
        <w:tc>
          <w:tcPr>
            <w:tcW w:w="1377" w:type="dxa"/>
          </w:tcPr>
          <w:p w14:paraId="34E76DCE" w14:textId="77777777" w:rsidR="00A62534" w:rsidRPr="00221031" w:rsidRDefault="00A62534" w:rsidP="00A62534"/>
        </w:tc>
      </w:tr>
      <w:tr w:rsidR="00A62534" w:rsidRPr="00221031" w14:paraId="447366F6" w14:textId="77777777" w:rsidTr="00F73271">
        <w:trPr>
          <w:trHeight w:val="467"/>
        </w:trPr>
        <w:tc>
          <w:tcPr>
            <w:tcW w:w="4518" w:type="dxa"/>
          </w:tcPr>
          <w:p w14:paraId="29B01BE0" w14:textId="4CF1194C" w:rsidR="00A62534" w:rsidRPr="00A11DDB" w:rsidRDefault="00E47F37" w:rsidP="00E47F37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Recognizes and is able to extract information about a linear equation when it is presented in various forms (e.g., slope-intercept, point-slope, standard)</w:t>
            </w:r>
          </w:p>
        </w:tc>
        <w:tc>
          <w:tcPr>
            <w:tcW w:w="1376" w:type="dxa"/>
          </w:tcPr>
          <w:p w14:paraId="642A315F" w14:textId="77777777" w:rsidR="00A62534" w:rsidRPr="00221031" w:rsidRDefault="00A62534" w:rsidP="00A62534"/>
        </w:tc>
        <w:tc>
          <w:tcPr>
            <w:tcW w:w="1376" w:type="dxa"/>
          </w:tcPr>
          <w:p w14:paraId="41B4F0EA" w14:textId="77777777" w:rsidR="00A62534" w:rsidRPr="00221031" w:rsidRDefault="00A62534" w:rsidP="00A62534"/>
        </w:tc>
        <w:tc>
          <w:tcPr>
            <w:tcW w:w="1376" w:type="dxa"/>
          </w:tcPr>
          <w:p w14:paraId="558B0DF5" w14:textId="77777777" w:rsidR="00A62534" w:rsidRPr="00221031" w:rsidRDefault="00A62534" w:rsidP="00A62534"/>
        </w:tc>
        <w:tc>
          <w:tcPr>
            <w:tcW w:w="1376" w:type="dxa"/>
          </w:tcPr>
          <w:p w14:paraId="52A35EBF" w14:textId="77777777" w:rsidR="00A62534" w:rsidRPr="00221031" w:rsidRDefault="00A62534" w:rsidP="00A62534"/>
        </w:tc>
        <w:tc>
          <w:tcPr>
            <w:tcW w:w="1377" w:type="dxa"/>
          </w:tcPr>
          <w:p w14:paraId="6076B10F" w14:textId="77777777" w:rsidR="00A62534" w:rsidRPr="00221031" w:rsidRDefault="00A62534" w:rsidP="00A62534"/>
        </w:tc>
      </w:tr>
      <w:tr w:rsidR="00A62534" w:rsidRPr="00221031" w14:paraId="2DD73FB5" w14:textId="77777777" w:rsidTr="00F73271">
        <w:trPr>
          <w:trHeight w:val="467"/>
        </w:trPr>
        <w:tc>
          <w:tcPr>
            <w:tcW w:w="4518" w:type="dxa"/>
          </w:tcPr>
          <w:p w14:paraId="36857BC9" w14:textId="068BC27A" w:rsidR="00A62534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Converts among various forms of linear equations (e.g., slope-intercept, point-slope, standard)</w:t>
            </w:r>
          </w:p>
        </w:tc>
        <w:tc>
          <w:tcPr>
            <w:tcW w:w="1376" w:type="dxa"/>
          </w:tcPr>
          <w:p w14:paraId="39EA9D25" w14:textId="77777777" w:rsidR="00A62534" w:rsidRPr="00221031" w:rsidRDefault="00A62534" w:rsidP="00A62534"/>
        </w:tc>
        <w:tc>
          <w:tcPr>
            <w:tcW w:w="1376" w:type="dxa"/>
          </w:tcPr>
          <w:p w14:paraId="789B6716" w14:textId="77777777" w:rsidR="00A62534" w:rsidRPr="00221031" w:rsidRDefault="00A62534" w:rsidP="00A62534"/>
        </w:tc>
        <w:tc>
          <w:tcPr>
            <w:tcW w:w="1376" w:type="dxa"/>
          </w:tcPr>
          <w:p w14:paraId="7CCE9E3D" w14:textId="77777777" w:rsidR="00A62534" w:rsidRPr="00221031" w:rsidRDefault="00A62534" w:rsidP="00A62534"/>
        </w:tc>
        <w:tc>
          <w:tcPr>
            <w:tcW w:w="1376" w:type="dxa"/>
          </w:tcPr>
          <w:p w14:paraId="1D99960E" w14:textId="77777777" w:rsidR="00A62534" w:rsidRPr="00221031" w:rsidRDefault="00A62534" w:rsidP="00A62534"/>
        </w:tc>
        <w:tc>
          <w:tcPr>
            <w:tcW w:w="1377" w:type="dxa"/>
          </w:tcPr>
          <w:p w14:paraId="281E4F5C" w14:textId="77777777" w:rsidR="00A62534" w:rsidRPr="00221031" w:rsidRDefault="00A62534" w:rsidP="00A62534"/>
        </w:tc>
      </w:tr>
      <w:tr w:rsidR="00A62534" w:rsidRPr="00221031" w14:paraId="43CEA7B6" w14:textId="77777777" w:rsidTr="00F73271">
        <w:trPr>
          <w:trHeight w:val="467"/>
        </w:trPr>
        <w:tc>
          <w:tcPr>
            <w:tcW w:w="4518" w:type="dxa"/>
          </w:tcPr>
          <w:p w14:paraId="2B4A9C0D" w14:textId="6ACB6234" w:rsidR="00A62534" w:rsidRPr="00E47F37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C.</w:t>
            </w:r>
            <w:r w:rsidRPr="00E47F37">
              <w:rPr>
                <w:rFonts w:asciiTheme="minorHAnsi" w:hAnsiTheme="minorHAnsi"/>
                <w:b/>
              </w:rPr>
              <w:tab/>
              <w:t>Understands how to solve equations and inequalities</w:t>
            </w:r>
          </w:p>
        </w:tc>
        <w:tc>
          <w:tcPr>
            <w:tcW w:w="1376" w:type="dxa"/>
          </w:tcPr>
          <w:p w14:paraId="68515B6A" w14:textId="77777777" w:rsidR="00A62534" w:rsidRPr="00221031" w:rsidRDefault="00A62534" w:rsidP="00A62534"/>
        </w:tc>
        <w:tc>
          <w:tcPr>
            <w:tcW w:w="1376" w:type="dxa"/>
          </w:tcPr>
          <w:p w14:paraId="142CD04C" w14:textId="77777777" w:rsidR="00A62534" w:rsidRPr="00221031" w:rsidRDefault="00A62534" w:rsidP="00A62534"/>
        </w:tc>
        <w:tc>
          <w:tcPr>
            <w:tcW w:w="1376" w:type="dxa"/>
          </w:tcPr>
          <w:p w14:paraId="163F9E79" w14:textId="77777777" w:rsidR="00A62534" w:rsidRPr="00221031" w:rsidRDefault="00A62534" w:rsidP="00A62534"/>
        </w:tc>
        <w:tc>
          <w:tcPr>
            <w:tcW w:w="1376" w:type="dxa"/>
          </w:tcPr>
          <w:p w14:paraId="21AF378A" w14:textId="77777777" w:rsidR="00A62534" w:rsidRPr="00221031" w:rsidRDefault="00A62534" w:rsidP="00A62534"/>
        </w:tc>
        <w:tc>
          <w:tcPr>
            <w:tcW w:w="1377" w:type="dxa"/>
          </w:tcPr>
          <w:p w14:paraId="59F269B8" w14:textId="77777777" w:rsidR="00A62534" w:rsidRPr="00221031" w:rsidRDefault="00A62534" w:rsidP="00A62534"/>
        </w:tc>
      </w:tr>
      <w:tr w:rsidR="00A62534" w:rsidRPr="00221031" w14:paraId="073783E3" w14:textId="77777777" w:rsidTr="00F73271">
        <w:trPr>
          <w:trHeight w:val="467"/>
        </w:trPr>
        <w:tc>
          <w:tcPr>
            <w:tcW w:w="4518" w:type="dxa"/>
          </w:tcPr>
          <w:p w14:paraId="3B57B93B" w14:textId="09288374" w:rsidR="00A62534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olves one-variable linear equations and inequalities</w:t>
            </w:r>
          </w:p>
        </w:tc>
        <w:tc>
          <w:tcPr>
            <w:tcW w:w="1376" w:type="dxa"/>
          </w:tcPr>
          <w:p w14:paraId="2F69D3EB" w14:textId="77777777" w:rsidR="00A62534" w:rsidRPr="00221031" w:rsidRDefault="00A62534" w:rsidP="00A62534"/>
        </w:tc>
        <w:tc>
          <w:tcPr>
            <w:tcW w:w="1376" w:type="dxa"/>
          </w:tcPr>
          <w:p w14:paraId="09F39CCA" w14:textId="77777777" w:rsidR="00A62534" w:rsidRPr="00221031" w:rsidRDefault="00A62534" w:rsidP="00A62534"/>
        </w:tc>
        <w:tc>
          <w:tcPr>
            <w:tcW w:w="1376" w:type="dxa"/>
          </w:tcPr>
          <w:p w14:paraId="61D2B09F" w14:textId="77777777" w:rsidR="00A62534" w:rsidRPr="00221031" w:rsidRDefault="00A62534" w:rsidP="00A62534"/>
        </w:tc>
        <w:tc>
          <w:tcPr>
            <w:tcW w:w="1376" w:type="dxa"/>
          </w:tcPr>
          <w:p w14:paraId="6ACEA94A" w14:textId="77777777" w:rsidR="00A62534" w:rsidRPr="00221031" w:rsidRDefault="00A62534" w:rsidP="00A62534"/>
        </w:tc>
        <w:tc>
          <w:tcPr>
            <w:tcW w:w="1377" w:type="dxa"/>
          </w:tcPr>
          <w:p w14:paraId="15415A72" w14:textId="77777777" w:rsidR="00A62534" w:rsidRPr="00221031" w:rsidRDefault="00A62534" w:rsidP="00A62534"/>
        </w:tc>
      </w:tr>
      <w:tr w:rsidR="00A62534" w:rsidRPr="00221031" w14:paraId="2FC33217" w14:textId="77777777" w:rsidTr="00F73271">
        <w:trPr>
          <w:trHeight w:val="467"/>
        </w:trPr>
        <w:tc>
          <w:tcPr>
            <w:tcW w:w="4518" w:type="dxa"/>
          </w:tcPr>
          <w:p w14:paraId="3C638440" w14:textId="52A35990" w:rsidR="00A62534" w:rsidRPr="00A11DDB" w:rsidRDefault="00E47F37" w:rsidP="00E47F37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olves one-variable nonlinear equations and inequalities (e.g., absolute value, quadratic)</w:t>
            </w:r>
          </w:p>
        </w:tc>
        <w:tc>
          <w:tcPr>
            <w:tcW w:w="1376" w:type="dxa"/>
          </w:tcPr>
          <w:p w14:paraId="50D56876" w14:textId="77777777" w:rsidR="00A62534" w:rsidRPr="00221031" w:rsidRDefault="00A62534" w:rsidP="00A62534"/>
        </w:tc>
        <w:tc>
          <w:tcPr>
            <w:tcW w:w="1376" w:type="dxa"/>
          </w:tcPr>
          <w:p w14:paraId="26154F36" w14:textId="77777777" w:rsidR="00A62534" w:rsidRPr="00221031" w:rsidRDefault="00A62534" w:rsidP="00A62534"/>
        </w:tc>
        <w:tc>
          <w:tcPr>
            <w:tcW w:w="1376" w:type="dxa"/>
          </w:tcPr>
          <w:p w14:paraId="1A8C8404" w14:textId="77777777" w:rsidR="00A62534" w:rsidRPr="00221031" w:rsidRDefault="00A62534" w:rsidP="00A62534"/>
        </w:tc>
        <w:tc>
          <w:tcPr>
            <w:tcW w:w="1376" w:type="dxa"/>
          </w:tcPr>
          <w:p w14:paraId="1BB1462D" w14:textId="77777777" w:rsidR="00A62534" w:rsidRPr="00221031" w:rsidRDefault="00A62534" w:rsidP="00A62534"/>
        </w:tc>
        <w:tc>
          <w:tcPr>
            <w:tcW w:w="1377" w:type="dxa"/>
          </w:tcPr>
          <w:p w14:paraId="7ADDF314" w14:textId="77777777" w:rsidR="00A62534" w:rsidRPr="00221031" w:rsidRDefault="00A62534" w:rsidP="00A62534"/>
        </w:tc>
      </w:tr>
      <w:tr w:rsidR="00A62534" w:rsidRPr="00221031" w14:paraId="04E43570" w14:textId="77777777" w:rsidTr="00F73271">
        <w:trPr>
          <w:trHeight w:val="467"/>
        </w:trPr>
        <w:tc>
          <w:tcPr>
            <w:tcW w:w="4518" w:type="dxa"/>
          </w:tcPr>
          <w:p w14:paraId="6E896CF3" w14:textId="77777777" w:rsidR="00E47F37" w:rsidRPr="00E47F37" w:rsidRDefault="00E47F37" w:rsidP="00E47F37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 xml:space="preserve">Represents solutions to equations and inequalities (e.g., on a number line, </w:t>
            </w:r>
          </w:p>
          <w:p w14:paraId="1FF264B6" w14:textId="527466AC" w:rsidR="00A62534" w:rsidRPr="00A11DDB" w:rsidRDefault="00E47F37" w:rsidP="00E47F37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 xml:space="preserve">in the </w:t>
            </w:r>
            <w:r w:rsidR="001776BC" w:rsidRPr="00052C8D">
              <w:rPr>
                <w:rFonts w:ascii="Open Sans" w:hAnsi="Open Sans" w:cs="Open Sans"/>
                <w:position w:val="-10"/>
                <w:sz w:val="21"/>
                <w:szCs w:val="21"/>
              </w:rPr>
              <w:object w:dxaOrig="900" w:dyaOrig="320" w14:anchorId="6CBC8FE2">
                <v:shape id="_x0000_i1086" type="#_x0000_t75" alt="x y plane" style="width:45.5pt;height:15.5pt" o:ole="">
                  <v:imagedata r:id="rId10" o:title=""/>
                </v:shape>
                <o:OLEObject Type="Embed" ProgID="Equation.DSMT4" ShapeID="_x0000_i1086" DrawAspect="Content" ObjectID="_1686691697" r:id="rId11"/>
              </w:object>
            </w:r>
            <w:r w:rsidRPr="00E47F37">
              <w:rPr>
                <w:rFonts w:asciiTheme="minorHAnsi" w:hAnsiTheme="minorHAnsi"/>
              </w:rPr>
              <w:t>)</w:t>
            </w:r>
          </w:p>
        </w:tc>
        <w:tc>
          <w:tcPr>
            <w:tcW w:w="1376" w:type="dxa"/>
          </w:tcPr>
          <w:p w14:paraId="310E69EB" w14:textId="77777777" w:rsidR="00A62534" w:rsidRPr="00221031" w:rsidRDefault="00A62534" w:rsidP="00A62534"/>
        </w:tc>
        <w:tc>
          <w:tcPr>
            <w:tcW w:w="1376" w:type="dxa"/>
          </w:tcPr>
          <w:p w14:paraId="11022102" w14:textId="77777777" w:rsidR="00A62534" w:rsidRPr="00221031" w:rsidRDefault="00A62534" w:rsidP="00A62534"/>
        </w:tc>
        <w:tc>
          <w:tcPr>
            <w:tcW w:w="1376" w:type="dxa"/>
          </w:tcPr>
          <w:p w14:paraId="19B90BE4" w14:textId="77777777" w:rsidR="00A62534" w:rsidRPr="00221031" w:rsidRDefault="00A62534" w:rsidP="00A62534"/>
        </w:tc>
        <w:tc>
          <w:tcPr>
            <w:tcW w:w="1376" w:type="dxa"/>
          </w:tcPr>
          <w:p w14:paraId="6B09EC36" w14:textId="77777777" w:rsidR="00A62534" w:rsidRPr="00221031" w:rsidRDefault="00A62534" w:rsidP="00A62534"/>
        </w:tc>
        <w:tc>
          <w:tcPr>
            <w:tcW w:w="1377" w:type="dxa"/>
          </w:tcPr>
          <w:p w14:paraId="76B7D145" w14:textId="77777777" w:rsidR="00A62534" w:rsidRPr="00221031" w:rsidRDefault="00A62534" w:rsidP="00A62534"/>
        </w:tc>
      </w:tr>
      <w:tr w:rsidR="00A62534" w:rsidRPr="00221031" w14:paraId="3BA4221C" w14:textId="77777777" w:rsidTr="00F73271">
        <w:trPr>
          <w:trHeight w:val="467"/>
        </w:trPr>
        <w:tc>
          <w:tcPr>
            <w:tcW w:w="4518" w:type="dxa"/>
          </w:tcPr>
          <w:p w14:paraId="56019E00" w14:textId="4FE13667" w:rsidR="00A62534" w:rsidRPr="00A11DDB" w:rsidRDefault="00E47F37" w:rsidP="0022103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 xml:space="preserve">Justifies each </w:t>
            </w:r>
            <w:proofErr w:type="gramStart"/>
            <w:r w:rsidRPr="00E47F37">
              <w:rPr>
                <w:rFonts w:asciiTheme="minorHAnsi" w:hAnsiTheme="minorHAnsi"/>
              </w:rPr>
              <w:t>step in</w:t>
            </w:r>
            <w:proofErr w:type="gramEnd"/>
            <w:r w:rsidRPr="00E47F37">
              <w:rPr>
                <w:rFonts w:asciiTheme="minorHAnsi" w:hAnsiTheme="minorHAnsi"/>
              </w:rPr>
              <w:t xml:space="preserve"> solving equations and inequalities</w:t>
            </w:r>
          </w:p>
        </w:tc>
        <w:tc>
          <w:tcPr>
            <w:tcW w:w="1376" w:type="dxa"/>
          </w:tcPr>
          <w:p w14:paraId="17175220" w14:textId="77777777" w:rsidR="00A62534" w:rsidRPr="00221031" w:rsidRDefault="00A62534" w:rsidP="00A62534"/>
        </w:tc>
        <w:tc>
          <w:tcPr>
            <w:tcW w:w="1376" w:type="dxa"/>
          </w:tcPr>
          <w:p w14:paraId="74B64D38" w14:textId="77777777" w:rsidR="00A62534" w:rsidRPr="00221031" w:rsidRDefault="00A62534" w:rsidP="00A62534"/>
        </w:tc>
        <w:tc>
          <w:tcPr>
            <w:tcW w:w="1376" w:type="dxa"/>
          </w:tcPr>
          <w:p w14:paraId="10BD5502" w14:textId="77777777" w:rsidR="00A62534" w:rsidRPr="00221031" w:rsidRDefault="00A62534" w:rsidP="00A62534"/>
        </w:tc>
        <w:tc>
          <w:tcPr>
            <w:tcW w:w="1376" w:type="dxa"/>
          </w:tcPr>
          <w:p w14:paraId="4A72E459" w14:textId="77777777" w:rsidR="00A62534" w:rsidRPr="00221031" w:rsidRDefault="00A62534" w:rsidP="00A62534"/>
        </w:tc>
        <w:tc>
          <w:tcPr>
            <w:tcW w:w="1377" w:type="dxa"/>
          </w:tcPr>
          <w:p w14:paraId="34AF1422" w14:textId="77777777" w:rsidR="00A62534" w:rsidRPr="00221031" w:rsidRDefault="00A62534" w:rsidP="00A62534"/>
        </w:tc>
      </w:tr>
      <w:tr w:rsidR="00A62534" w:rsidRPr="00221031" w14:paraId="77007B43" w14:textId="77777777" w:rsidTr="00F73271">
        <w:trPr>
          <w:trHeight w:val="467"/>
        </w:trPr>
        <w:tc>
          <w:tcPr>
            <w:tcW w:w="4518" w:type="dxa"/>
          </w:tcPr>
          <w:p w14:paraId="4838B709" w14:textId="3A11C578" w:rsidR="00A62534" w:rsidRPr="00E47F37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lastRenderedPageBreak/>
              <w:t>D.</w:t>
            </w:r>
            <w:r w:rsidRPr="00E47F37">
              <w:rPr>
                <w:rFonts w:asciiTheme="minorHAnsi" w:hAnsiTheme="minorHAnsi"/>
                <w:b/>
              </w:rPr>
              <w:tab/>
              <w:t>Understands how to solve systems of equations and inequalities</w:t>
            </w:r>
          </w:p>
        </w:tc>
        <w:tc>
          <w:tcPr>
            <w:tcW w:w="1376" w:type="dxa"/>
          </w:tcPr>
          <w:p w14:paraId="42D29F6C" w14:textId="77777777" w:rsidR="00A62534" w:rsidRPr="00221031" w:rsidRDefault="00A62534" w:rsidP="00A62534"/>
        </w:tc>
        <w:tc>
          <w:tcPr>
            <w:tcW w:w="1376" w:type="dxa"/>
          </w:tcPr>
          <w:p w14:paraId="253AD332" w14:textId="77777777" w:rsidR="00A62534" w:rsidRPr="00221031" w:rsidRDefault="00A62534" w:rsidP="00A62534"/>
        </w:tc>
        <w:tc>
          <w:tcPr>
            <w:tcW w:w="1376" w:type="dxa"/>
          </w:tcPr>
          <w:p w14:paraId="5CC4DA49" w14:textId="77777777" w:rsidR="00A62534" w:rsidRPr="00221031" w:rsidRDefault="00A62534" w:rsidP="00A62534"/>
        </w:tc>
        <w:tc>
          <w:tcPr>
            <w:tcW w:w="1376" w:type="dxa"/>
          </w:tcPr>
          <w:p w14:paraId="06F71A69" w14:textId="77777777" w:rsidR="00A62534" w:rsidRPr="00221031" w:rsidRDefault="00A62534" w:rsidP="00A62534"/>
        </w:tc>
        <w:tc>
          <w:tcPr>
            <w:tcW w:w="1377" w:type="dxa"/>
          </w:tcPr>
          <w:p w14:paraId="50BCD33C" w14:textId="77777777" w:rsidR="00A62534" w:rsidRPr="00221031" w:rsidRDefault="00A62534" w:rsidP="00A62534"/>
        </w:tc>
      </w:tr>
      <w:tr w:rsidR="00A62534" w:rsidRPr="00221031" w14:paraId="3EEA8790" w14:textId="77777777" w:rsidTr="00F73271">
        <w:trPr>
          <w:trHeight w:val="467"/>
        </w:trPr>
        <w:tc>
          <w:tcPr>
            <w:tcW w:w="4518" w:type="dxa"/>
          </w:tcPr>
          <w:p w14:paraId="357A2509" w14:textId="5FA53552" w:rsidR="00A62534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olves a system of two linear equations or inequalities in two variables algebraically and graphically</w:t>
            </w:r>
          </w:p>
        </w:tc>
        <w:tc>
          <w:tcPr>
            <w:tcW w:w="1376" w:type="dxa"/>
          </w:tcPr>
          <w:p w14:paraId="29EB9C65" w14:textId="77777777" w:rsidR="00A62534" w:rsidRPr="00221031" w:rsidRDefault="00A62534" w:rsidP="00A62534"/>
        </w:tc>
        <w:tc>
          <w:tcPr>
            <w:tcW w:w="1376" w:type="dxa"/>
          </w:tcPr>
          <w:p w14:paraId="4EDB852A" w14:textId="77777777" w:rsidR="00A62534" w:rsidRPr="00221031" w:rsidRDefault="00A62534" w:rsidP="00A62534"/>
        </w:tc>
        <w:tc>
          <w:tcPr>
            <w:tcW w:w="1376" w:type="dxa"/>
          </w:tcPr>
          <w:p w14:paraId="5690781E" w14:textId="77777777" w:rsidR="00A62534" w:rsidRPr="00221031" w:rsidRDefault="00A62534" w:rsidP="00A62534"/>
        </w:tc>
        <w:tc>
          <w:tcPr>
            <w:tcW w:w="1376" w:type="dxa"/>
          </w:tcPr>
          <w:p w14:paraId="7F5D0B42" w14:textId="77777777" w:rsidR="00A62534" w:rsidRPr="00221031" w:rsidRDefault="00A62534" w:rsidP="00A62534"/>
        </w:tc>
        <w:tc>
          <w:tcPr>
            <w:tcW w:w="1377" w:type="dxa"/>
          </w:tcPr>
          <w:p w14:paraId="2F85E68D" w14:textId="77777777" w:rsidR="00A62534" w:rsidRPr="00221031" w:rsidRDefault="00A62534" w:rsidP="00A62534"/>
        </w:tc>
      </w:tr>
      <w:tr w:rsidR="00A62534" w:rsidRPr="00221031" w14:paraId="697C293C" w14:textId="77777777" w:rsidTr="00F73271">
        <w:trPr>
          <w:trHeight w:val="467"/>
        </w:trPr>
        <w:tc>
          <w:tcPr>
            <w:tcW w:w="4518" w:type="dxa"/>
          </w:tcPr>
          <w:p w14:paraId="1E3FE7A5" w14:textId="150322F7" w:rsidR="00A62534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olves a system consisting of a linear equation and a quadratic equation in two variables graphically</w:t>
            </w:r>
          </w:p>
        </w:tc>
        <w:tc>
          <w:tcPr>
            <w:tcW w:w="1376" w:type="dxa"/>
          </w:tcPr>
          <w:p w14:paraId="14A66AB4" w14:textId="77777777" w:rsidR="00A62534" w:rsidRPr="00221031" w:rsidRDefault="00A62534" w:rsidP="00A62534"/>
        </w:tc>
        <w:tc>
          <w:tcPr>
            <w:tcW w:w="1376" w:type="dxa"/>
          </w:tcPr>
          <w:p w14:paraId="4F5832FD" w14:textId="77777777" w:rsidR="00A62534" w:rsidRPr="00221031" w:rsidRDefault="00A62534" w:rsidP="00A62534"/>
        </w:tc>
        <w:tc>
          <w:tcPr>
            <w:tcW w:w="1376" w:type="dxa"/>
          </w:tcPr>
          <w:p w14:paraId="05A8E536" w14:textId="77777777" w:rsidR="00A62534" w:rsidRPr="00221031" w:rsidRDefault="00A62534" w:rsidP="00A62534"/>
        </w:tc>
        <w:tc>
          <w:tcPr>
            <w:tcW w:w="1376" w:type="dxa"/>
          </w:tcPr>
          <w:p w14:paraId="3B6DFF2A" w14:textId="77777777" w:rsidR="00A62534" w:rsidRPr="00221031" w:rsidRDefault="00A62534" w:rsidP="00A62534"/>
        </w:tc>
        <w:tc>
          <w:tcPr>
            <w:tcW w:w="1377" w:type="dxa"/>
          </w:tcPr>
          <w:p w14:paraId="05E2D118" w14:textId="77777777" w:rsidR="00A62534" w:rsidRPr="00221031" w:rsidRDefault="00A62534" w:rsidP="00A62534"/>
        </w:tc>
      </w:tr>
      <w:tr w:rsidR="00A62534" w:rsidRPr="00221031" w14:paraId="6D590798" w14:textId="77777777" w:rsidTr="00F73271">
        <w:trPr>
          <w:trHeight w:val="467"/>
        </w:trPr>
        <w:tc>
          <w:tcPr>
            <w:tcW w:w="4518" w:type="dxa"/>
          </w:tcPr>
          <w:p w14:paraId="0F21D802" w14:textId="3DA9D46C" w:rsidR="00A62534" w:rsidRPr="00A11DDB" w:rsidRDefault="00E47F37" w:rsidP="00A11DDB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 xml:space="preserve">Finds the solutions of </w:t>
            </w:r>
            <w:r w:rsidR="001776BC" w:rsidRPr="00F61A62">
              <w:rPr>
                <w:rFonts w:ascii="Times New Roman" w:hAnsi="Times New Roman"/>
                <w:position w:val="-14"/>
                <w:sz w:val="24"/>
                <w:szCs w:val="24"/>
              </w:rPr>
              <w:object w:dxaOrig="1300" w:dyaOrig="400" w14:anchorId="28F0B51D">
                <v:shape id="_x0000_i1088" type="#_x0000_t75" alt="f of x equals g of x" style="width:66pt;height:21.5pt" o:ole="">
                  <v:imagedata r:id="rId12" o:title=""/>
                </v:shape>
                <o:OLEObject Type="Embed" ProgID="Equation.DSMT4" ShapeID="_x0000_i1088" DrawAspect="Content" ObjectID="_1686691698" r:id="rId13"/>
              </w:object>
            </w:r>
            <w:r w:rsidRPr="00E47F37">
              <w:rPr>
                <w:rFonts w:asciiTheme="minorHAnsi" w:hAnsiTheme="minorHAnsi"/>
              </w:rPr>
              <w:t xml:space="preserve">  approximately (e.g., uses technology to graph the functions); includes cases where </w:t>
            </w:r>
            <w:r w:rsidR="001776BC" w:rsidRPr="00B52B97">
              <w:rPr>
                <w:rFonts w:ascii="Times New Roman" w:hAnsi="Times New Roman"/>
                <w:position w:val="-14"/>
                <w:sz w:val="24"/>
                <w:szCs w:val="24"/>
              </w:rPr>
              <w:object w:dxaOrig="580" w:dyaOrig="400" w14:anchorId="017EB0CA">
                <v:shape id="_x0000_i1090" type="#_x0000_t75" alt="f of x" style="width:30pt;height:21.5pt" o:ole="">
                  <v:imagedata r:id="rId14" o:title=""/>
                </v:shape>
                <o:OLEObject Type="Embed" ProgID="Equation.DSMT4" ShapeID="_x0000_i1090" DrawAspect="Content" ObjectID="_1686691699" r:id="rId15"/>
              </w:object>
            </w:r>
            <w:r w:rsidRPr="00E47F37">
              <w:rPr>
                <w:rFonts w:asciiTheme="minorHAnsi" w:hAnsiTheme="minorHAnsi"/>
              </w:rPr>
              <w:t xml:space="preserve"> and/or </w:t>
            </w:r>
            <w:r w:rsidR="001776BC" w:rsidRPr="00BB1EBD">
              <w:rPr>
                <w:rFonts w:ascii="Times New Roman" w:hAnsi="Times New Roman"/>
                <w:position w:val="-14"/>
                <w:sz w:val="24"/>
                <w:szCs w:val="24"/>
              </w:rPr>
              <w:object w:dxaOrig="560" w:dyaOrig="400" w14:anchorId="2C599F2C">
                <v:shape id="_x0000_i1092" type="#_x0000_t75" alt="g of x" style="width:26.5pt;height:21.5pt" o:ole="">
                  <v:imagedata r:id="rId16" o:title=""/>
                </v:shape>
                <o:OLEObject Type="Embed" ProgID="Equation.DSMT4" ShapeID="_x0000_i1092" DrawAspect="Content" ObjectID="_1686691700" r:id="rId17"/>
              </w:object>
            </w:r>
            <w:r w:rsidRPr="00E47F37">
              <w:rPr>
                <w:rFonts w:asciiTheme="minorHAnsi" w:hAnsiTheme="minorHAnsi"/>
              </w:rPr>
              <w:t xml:space="preserve"> are linear, quadratic, or exponential functions</w:t>
            </w:r>
          </w:p>
        </w:tc>
        <w:tc>
          <w:tcPr>
            <w:tcW w:w="1376" w:type="dxa"/>
          </w:tcPr>
          <w:p w14:paraId="206870A3" w14:textId="77777777" w:rsidR="00A62534" w:rsidRPr="00221031" w:rsidRDefault="00A62534" w:rsidP="00A62534"/>
        </w:tc>
        <w:tc>
          <w:tcPr>
            <w:tcW w:w="1376" w:type="dxa"/>
          </w:tcPr>
          <w:p w14:paraId="61B5E19F" w14:textId="77777777" w:rsidR="00A62534" w:rsidRPr="00221031" w:rsidRDefault="00A62534" w:rsidP="00A62534"/>
        </w:tc>
        <w:tc>
          <w:tcPr>
            <w:tcW w:w="1376" w:type="dxa"/>
          </w:tcPr>
          <w:p w14:paraId="199D8ABF" w14:textId="77777777" w:rsidR="00A62534" w:rsidRPr="00221031" w:rsidRDefault="00A62534" w:rsidP="00A62534"/>
        </w:tc>
        <w:tc>
          <w:tcPr>
            <w:tcW w:w="1376" w:type="dxa"/>
          </w:tcPr>
          <w:p w14:paraId="4BE09023" w14:textId="77777777" w:rsidR="00A62534" w:rsidRPr="00221031" w:rsidRDefault="00A62534" w:rsidP="00A62534"/>
        </w:tc>
        <w:tc>
          <w:tcPr>
            <w:tcW w:w="1377" w:type="dxa"/>
          </w:tcPr>
          <w:p w14:paraId="010664E3" w14:textId="77777777" w:rsidR="00A62534" w:rsidRPr="00221031" w:rsidRDefault="00A62534" w:rsidP="00A62534"/>
        </w:tc>
      </w:tr>
      <w:tr w:rsidR="00A62534" w:rsidRPr="00221031" w14:paraId="5829CF01" w14:textId="77777777" w:rsidTr="00F73271">
        <w:trPr>
          <w:trHeight w:val="467"/>
        </w:trPr>
        <w:tc>
          <w:tcPr>
            <w:tcW w:w="4518" w:type="dxa"/>
          </w:tcPr>
          <w:p w14:paraId="654AA991" w14:textId="5E91F0BC" w:rsidR="00A62534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 xml:space="preserve">Graphs the solution set to a system of linear inequalities in two variables in the  </w:t>
            </w:r>
            <w:r w:rsidR="001776BC" w:rsidRPr="00FB1EF5">
              <w:rPr>
                <w:rFonts w:ascii="Times New Roman" w:hAnsi="Times New Roman"/>
                <w:position w:val="-10"/>
                <w:sz w:val="24"/>
                <w:szCs w:val="24"/>
              </w:rPr>
              <w:object w:dxaOrig="900" w:dyaOrig="320" w14:anchorId="243C35F5">
                <v:shape id="_x0000_i1094" type="#_x0000_t75" alt="x y plane" style="width:45.5pt;height:15.5pt" o:ole="">
                  <v:imagedata r:id="rId10" o:title=""/>
                </v:shape>
                <o:OLEObject Type="Embed" ProgID="Equation.DSMT4" ShapeID="_x0000_i1094" DrawAspect="Content" ObjectID="_1686691701" r:id="rId18"/>
              </w:object>
            </w:r>
            <w:r w:rsidRPr="00E47F37">
              <w:rPr>
                <w:rFonts w:asciiTheme="minorHAnsi" w:hAnsiTheme="minorHAnsi"/>
              </w:rPr>
              <w:t xml:space="preserve"> </w:t>
            </w:r>
          </w:p>
        </w:tc>
        <w:tc>
          <w:tcPr>
            <w:tcW w:w="1376" w:type="dxa"/>
          </w:tcPr>
          <w:p w14:paraId="7C58177C" w14:textId="77777777" w:rsidR="00A62534" w:rsidRPr="00221031" w:rsidRDefault="00A62534" w:rsidP="00A62534"/>
        </w:tc>
        <w:tc>
          <w:tcPr>
            <w:tcW w:w="1376" w:type="dxa"/>
          </w:tcPr>
          <w:p w14:paraId="5A89DAE5" w14:textId="77777777" w:rsidR="00A62534" w:rsidRPr="00221031" w:rsidRDefault="00A62534" w:rsidP="00A62534"/>
        </w:tc>
        <w:tc>
          <w:tcPr>
            <w:tcW w:w="1376" w:type="dxa"/>
          </w:tcPr>
          <w:p w14:paraId="759F5DED" w14:textId="77777777" w:rsidR="00A62534" w:rsidRPr="00221031" w:rsidRDefault="00A62534" w:rsidP="00A62534"/>
        </w:tc>
        <w:tc>
          <w:tcPr>
            <w:tcW w:w="1376" w:type="dxa"/>
          </w:tcPr>
          <w:p w14:paraId="7DE34C06" w14:textId="77777777" w:rsidR="00A62534" w:rsidRPr="00221031" w:rsidRDefault="00A62534" w:rsidP="00A62534"/>
        </w:tc>
        <w:tc>
          <w:tcPr>
            <w:tcW w:w="1377" w:type="dxa"/>
          </w:tcPr>
          <w:p w14:paraId="13E876FF" w14:textId="77777777" w:rsidR="00A62534" w:rsidRPr="00221031" w:rsidRDefault="00A62534" w:rsidP="00A62534"/>
        </w:tc>
      </w:tr>
      <w:tr w:rsidR="00A62534" w:rsidRPr="00221031" w14:paraId="36D922D6" w14:textId="77777777" w:rsidTr="00F73271">
        <w:trPr>
          <w:trHeight w:val="467"/>
        </w:trPr>
        <w:tc>
          <w:tcPr>
            <w:tcW w:w="4518" w:type="dxa"/>
          </w:tcPr>
          <w:p w14:paraId="2740AFB6" w14:textId="7197BBF3" w:rsidR="00A62534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n a modeling context, represents constraints by systems of equations and/or inequalities and interprets solutions as viable or nonviable options</w:t>
            </w:r>
          </w:p>
        </w:tc>
        <w:tc>
          <w:tcPr>
            <w:tcW w:w="1376" w:type="dxa"/>
          </w:tcPr>
          <w:p w14:paraId="77A1AC0F" w14:textId="77777777" w:rsidR="00A62534" w:rsidRPr="00221031" w:rsidRDefault="00A62534" w:rsidP="00A62534"/>
        </w:tc>
        <w:tc>
          <w:tcPr>
            <w:tcW w:w="1376" w:type="dxa"/>
          </w:tcPr>
          <w:p w14:paraId="1052BE94" w14:textId="77777777" w:rsidR="00A62534" w:rsidRPr="00221031" w:rsidRDefault="00A62534" w:rsidP="00A62534"/>
        </w:tc>
        <w:tc>
          <w:tcPr>
            <w:tcW w:w="1376" w:type="dxa"/>
          </w:tcPr>
          <w:p w14:paraId="5165E272" w14:textId="77777777" w:rsidR="00A62534" w:rsidRPr="00221031" w:rsidRDefault="00A62534" w:rsidP="00A62534"/>
        </w:tc>
        <w:tc>
          <w:tcPr>
            <w:tcW w:w="1376" w:type="dxa"/>
          </w:tcPr>
          <w:p w14:paraId="4CAD0F79" w14:textId="77777777" w:rsidR="00A62534" w:rsidRPr="00221031" w:rsidRDefault="00A62534" w:rsidP="00A62534"/>
        </w:tc>
        <w:tc>
          <w:tcPr>
            <w:tcW w:w="1377" w:type="dxa"/>
          </w:tcPr>
          <w:p w14:paraId="2637698E" w14:textId="77777777" w:rsidR="00A62534" w:rsidRPr="00221031" w:rsidRDefault="00A62534" w:rsidP="00A62534"/>
        </w:tc>
      </w:tr>
      <w:tr w:rsidR="00A62534" w:rsidRPr="00221031" w14:paraId="04978266" w14:textId="77777777" w:rsidTr="00F73271">
        <w:trPr>
          <w:trHeight w:val="467"/>
        </w:trPr>
        <w:tc>
          <w:tcPr>
            <w:tcW w:w="4518" w:type="dxa"/>
          </w:tcPr>
          <w:p w14:paraId="43E7294C" w14:textId="46A9CC32" w:rsidR="00A62534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  <w:color w:val="1F4E79" w:themeColor="accent1" w:themeShade="80"/>
                <w:sz w:val="24"/>
              </w:rPr>
              <w:t>III.</w:t>
            </w:r>
            <w:r w:rsidRPr="00E47F37">
              <w:rPr>
                <w:rFonts w:asciiTheme="minorHAnsi" w:hAnsiTheme="minorHAnsi"/>
                <w:color w:val="1F4E79" w:themeColor="accent1" w:themeShade="80"/>
                <w:sz w:val="24"/>
              </w:rPr>
              <w:tab/>
              <w:t>Functions</w:t>
            </w:r>
          </w:p>
        </w:tc>
        <w:tc>
          <w:tcPr>
            <w:tcW w:w="1376" w:type="dxa"/>
          </w:tcPr>
          <w:p w14:paraId="16282671" w14:textId="77777777" w:rsidR="00A62534" w:rsidRPr="00221031" w:rsidRDefault="00A62534" w:rsidP="00A62534"/>
        </w:tc>
        <w:tc>
          <w:tcPr>
            <w:tcW w:w="1376" w:type="dxa"/>
          </w:tcPr>
          <w:p w14:paraId="1D57788C" w14:textId="77777777" w:rsidR="00A62534" w:rsidRPr="00221031" w:rsidRDefault="00A62534" w:rsidP="00A62534"/>
        </w:tc>
        <w:tc>
          <w:tcPr>
            <w:tcW w:w="1376" w:type="dxa"/>
          </w:tcPr>
          <w:p w14:paraId="3FB84EE1" w14:textId="77777777" w:rsidR="00A62534" w:rsidRPr="00221031" w:rsidRDefault="00A62534" w:rsidP="00A62534"/>
        </w:tc>
        <w:tc>
          <w:tcPr>
            <w:tcW w:w="1376" w:type="dxa"/>
          </w:tcPr>
          <w:p w14:paraId="1CB6D42C" w14:textId="77777777" w:rsidR="00A62534" w:rsidRPr="00221031" w:rsidRDefault="00A62534" w:rsidP="00A62534"/>
        </w:tc>
        <w:tc>
          <w:tcPr>
            <w:tcW w:w="1377" w:type="dxa"/>
          </w:tcPr>
          <w:p w14:paraId="2CF66BEF" w14:textId="77777777" w:rsidR="00A62534" w:rsidRPr="00221031" w:rsidRDefault="00A62534" w:rsidP="00A62534"/>
        </w:tc>
      </w:tr>
      <w:tr w:rsidR="00A62534" w:rsidRPr="00221031" w14:paraId="41600F71" w14:textId="77777777" w:rsidTr="00F73271">
        <w:trPr>
          <w:trHeight w:val="467"/>
        </w:trPr>
        <w:tc>
          <w:tcPr>
            <w:tcW w:w="4518" w:type="dxa"/>
          </w:tcPr>
          <w:p w14:paraId="78763C97" w14:textId="4CCF7CAC" w:rsidR="00A62534" w:rsidRPr="00E47F37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A.</w:t>
            </w:r>
            <w:r w:rsidRPr="00E47F37">
              <w:rPr>
                <w:rFonts w:asciiTheme="minorHAnsi" w:hAnsiTheme="minorHAnsi"/>
                <w:b/>
              </w:rPr>
              <w:tab/>
              <w:t xml:space="preserve">Understands how to identify, define, and </w:t>
            </w:r>
            <w:r w:rsidRPr="00E47F37">
              <w:rPr>
                <w:rFonts w:asciiTheme="minorHAnsi" w:hAnsiTheme="minorHAnsi"/>
                <w:b/>
              </w:rPr>
              <w:lastRenderedPageBreak/>
              <w:t>evaluate functions</w:t>
            </w:r>
          </w:p>
        </w:tc>
        <w:tc>
          <w:tcPr>
            <w:tcW w:w="1376" w:type="dxa"/>
          </w:tcPr>
          <w:p w14:paraId="6AFF565A" w14:textId="77777777" w:rsidR="00A62534" w:rsidRPr="00221031" w:rsidRDefault="00A62534" w:rsidP="00A62534"/>
        </w:tc>
        <w:tc>
          <w:tcPr>
            <w:tcW w:w="1376" w:type="dxa"/>
          </w:tcPr>
          <w:p w14:paraId="60A0B14E" w14:textId="77777777" w:rsidR="00A62534" w:rsidRPr="00221031" w:rsidRDefault="00A62534" w:rsidP="00A62534"/>
        </w:tc>
        <w:tc>
          <w:tcPr>
            <w:tcW w:w="1376" w:type="dxa"/>
          </w:tcPr>
          <w:p w14:paraId="0FBEEBDC" w14:textId="77777777" w:rsidR="00A62534" w:rsidRPr="00221031" w:rsidRDefault="00A62534" w:rsidP="00A62534"/>
        </w:tc>
        <w:tc>
          <w:tcPr>
            <w:tcW w:w="1376" w:type="dxa"/>
          </w:tcPr>
          <w:p w14:paraId="2A6B0754" w14:textId="77777777" w:rsidR="00A62534" w:rsidRPr="00221031" w:rsidRDefault="00A62534" w:rsidP="00A62534"/>
        </w:tc>
        <w:tc>
          <w:tcPr>
            <w:tcW w:w="1377" w:type="dxa"/>
          </w:tcPr>
          <w:p w14:paraId="6704E207" w14:textId="77777777" w:rsidR="00A62534" w:rsidRPr="00221031" w:rsidRDefault="00A62534" w:rsidP="00A62534"/>
        </w:tc>
      </w:tr>
      <w:tr w:rsidR="00A62534" w:rsidRPr="00221031" w14:paraId="200FB714" w14:textId="77777777" w:rsidTr="00F73271">
        <w:trPr>
          <w:trHeight w:val="467"/>
        </w:trPr>
        <w:tc>
          <w:tcPr>
            <w:tcW w:w="4518" w:type="dxa"/>
          </w:tcPr>
          <w:p w14:paraId="293D38FE" w14:textId="50023B88" w:rsidR="00A62534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Determines whether a relation is a function</w:t>
            </w:r>
          </w:p>
        </w:tc>
        <w:tc>
          <w:tcPr>
            <w:tcW w:w="1376" w:type="dxa"/>
          </w:tcPr>
          <w:p w14:paraId="2CC01F7F" w14:textId="77777777" w:rsidR="00A62534" w:rsidRPr="00221031" w:rsidRDefault="00A62534" w:rsidP="00A62534"/>
        </w:tc>
        <w:tc>
          <w:tcPr>
            <w:tcW w:w="1376" w:type="dxa"/>
          </w:tcPr>
          <w:p w14:paraId="61851FF4" w14:textId="77777777" w:rsidR="00A62534" w:rsidRPr="00221031" w:rsidRDefault="00A62534" w:rsidP="00A62534"/>
        </w:tc>
        <w:tc>
          <w:tcPr>
            <w:tcW w:w="1376" w:type="dxa"/>
          </w:tcPr>
          <w:p w14:paraId="4B27C528" w14:textId="77777777" w:rsidR="00A62534" w:rsidRPr="00221031" w:rsidRDefault="00A62534" w:rsidP="00A62534"/>
        </w:tc>
        <w:tc>
          <w:tcPr>
            <w:tcW w:w="1376" w:type="dxa"/>
          </w:tcPr>
          <w:p w14:paraId="4FC3707D" w14:textId="77777777" w:rsidR="00A62534" w:rsidRPr="00221031" w:rsidRDefault="00A62534" w:rsidP="00A62534"/>
        </w:tc>
        <w:tc>
          <w:tcPr>
            <w:tcW w:w="1377" w:type="dxa"/>
          </w:tcPr>
          <w:p w14:paraId="17BF46E6" w14:textId="77777777" w:rsidR="00A62534" w:rsidRPr="00221031" w:rsidRDefault="00A62534" w:rsidP="00A62534"/>
        </w:tc>
      </w:tr>
      <w:tr w:rsidR="00A62534" w:rsidRPr="00221031" w14:paraId="16C4FFD4" w14:textId="77777777" w:rsidTr="00F73271">
        <w:trPr>
          <w:trHeight w:val="467"/>
        </w:trPr>
        <w:tc>
          <w:tcPr>
            <w:tcW w:w="4518" w:type="dxa"/>
          </w:tcPr>
          <w:p w14:paraId="2AFF1161" w14:textId="4212B8F7" w:rsidR="00A62534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Given a function (presented as a table of values, algebraically, or graphically), determines if the function is linear, quadratic, or exponential</w:t>
            </w:r>
          </w:p>
        </w:tc>
        <w:tc>
          <w:tcPr>
            <w:tcW w:w="1376" w:type="dxa"/>
          </w:tcPr>
          <w:p w14:paraId="164A7721" w14:textId="77777777" w:rsidR="00A62534" w:rsidRPr="00221031" w:rsidRDefault="00A62534" w:rsidP="00A62534"/>
        </w:tc>
        <w:tc>
          <w:tcPr>
            <w:tcW w:w="1376" w:type="dxa"/>
          </w:tcPr>
          <w:p w14:paraId="41C8EC01" w14:textId="77777777" w:rsidR="00A62534" w:rsidRPr="00221031" w:rsidRDefault="00A62534" w:rsidP="00A62534"/>
        </w:tc>
        <w:tc>
          <w:tcPr>
            <w:tcW w:w="1376" w:type="dxa"/>
          </w:tcPr>
          <w:p w14:paraId="5412B2FC" w14:textId="77777777" w:rsidR="00A62534" w:rsidRPr="00221031" w:rsidRDefault="00A62534" w:rsidP="00A62534"/>
        </w:tc>
        <w:tc>
          <w:tcPr>
            <w:tcW w:w="1376" w:type="dxa"/>
          </w:tcPr>
          <w:p w14:paraId="6C695878" w14:textId="77777777" w:rsidR="00A62534" w:rsidRPr="00221031" w:rsidRDefault="00A62534" w:rsidP="00A62534"/>
        </w:tc>
        <w:tc>
          <w:tcPr>
            <w:tcW w:w="1377" w:type="dxa"/>
          </w:tcPr>
          <w:p w14:paraId="2073D527" w14:textId="77777777" w:rsidR="00A62534" w:rsidRPr="00221031" w:rsidRDefault="00A62534" w:rsidP="00A62534"/>
        </w:tc>
      </w:tr>
      <w:tr w:rsidR="007178E1" w:rsidRPr="00221031" w14:paraId="565D2AD8" w14:textId="77777777" w:rsidTr="00F73271">
        <w:trPr>
          <w:trHeight w:val="467"/>
        </w:trPr>
        <w:tc>
          <w:tcPr>
            <w:tcW w:w="4518" w:type="dxa"/>
          </w:tcPr>
          <w:p w14:paraId="7E92810B" w14:textId="3B32DF2D" w:rsidR="007178E1" w:rsidRPr="00A11DDB" w:rsidRDefault="00E47F37" w:rsidP="00221031">
            <w:pPr>
              <w:pStyle w:val="ACTHeader2"/>
              <w:numPr>
                <w:ilvl w:val="0"/>
                <w:numId w:val="0"/>
              </w:numPr>
              <w:tabs>
                <w:tab w:val="clear" w:pos="432"/>
                <w:tab w:val="left" w:pos="340"/>
              </w:tabs>
              <w:rPr>
                <w:rFonts w:asciiTheme="minorHAnsi" w:hAnsiTheme="minorHAnsi" w:cstheme="minorHAnsi"/>
                <w:b w:val="0"/>
              </w:rPr>
            </w:pPr>
            <w:r w:rsidRPr="00E47F37">
              <w:rPr>
                <w:rFonts w:asciiTheme="minorHAnsi" w:hAnsiTheme="minorHAnsi" w:cstheme="minorHAnsi"/>
                <w:b w:val="0"/>
              </w:rPr>
              <w:t>•</w:t>
            </w:r>
            <w:r w:rsidRPr="00E47F37">
              <w:rPr>
                <w:rFonts w:asciiTheme="minorHAnsi" w:hAnsiTheme="minorHAnsi" w:cstheme="minorHAnsi"/>
                <w:b w:val="0"/>
              </w:rPr>
              <w:tab/>
              <w:t>Determines the value of a function for a specified value in its domain</w:t>
            </w:r>
          </w:p>
        </w:tc>
        <w:tc>
          <w:tcPr>
            <w:tcW w:w="1376" w:type="dxa"/>
          </w:tcPr>
          <w:p w14:paraId="556D8632" w14:textId="77777777" w:rsidR="007178E1" w:rsidRPr="00221031" w:rsidRDefault="007178E1" w:rsidP="007178E1"/>
        </w:tc>
        <w:tc>
          <w:tcPr>
            <w:tcW w:w="1376" w:type="dxa"/>
          </w:tcPr>
          <w:p w14:paraId="65C20819" w14:textId="77777777" w:rsidR="007178E1" w:rsidRPr="00221031" w:rsidRDefault="007178E1" w:rsidP="007178E1"/>
        </w:tc>
        <w:tc>
          <w:tcPr>
            <w:tcW w:w="1376" w:type="dxa"/>
          </w:tcPr>
          <w:p w14:paraId="5FBDA26A" w14:textId="77777777" w:rsidR="007178E1" w:rsidRPr="00221031" w:rsidRDefault="007178E1" w:rsidP="007178E1"/>
        </w:tc>
        <w:tc>
          <w:tcPr>
            <w:tcW w:w="1376" w:type="dxa"/>
          </w:tcPr>
          <w:p w14:paraId="090C959A" w14:textId="77777777" w:rsidR="007178E1" w:rsidRPr="00221031" w:rsidRDefault="007178E1" w:rsidP="007178E1"/>
        </w:tc>
        <w:tc>
          <w:tcPr>
            <w:tcW w:w="1377" w:type="dxa"/>
          </w:tcPr>
          <w:p w14:paraId="42D3E74C" w14:textId="77777777" w:rsidR="007178E1" w:rsidRPr="00221031" w:rsidRDefault="007178E1" w:rsidP="007178E1"/>
        </w:tc>
      </w:tr>
      <w:tr w:rsidR="007178E1" w:rsidRPr="00221031" w14:paraId="1AAF875A" w14:textId="77777777" w:rsidTr="00F73271">
        <w:trPr>
          <w:trHeight w:val="467"/>
        </w:trPr>
        <w:tc>
          <w:tcPr>
            <w:tcW w:w="4518" w:type="dxa"/>
          </w:tcPr>
          <w:p w14:paraId="23CC0ECF" w14:textId="6ED0A7D8" w:rsidR="007178E1" w:rsidRPr="00E47F37" w:rsidRDefault="00E47F37" w:rsidP="007178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b/>
              </w:rPr>
            </w:pPr>
            <w:r w:rsidRPr="00E47F37">
              <w:rPr>
                <w:b/>
              </w:rPr>
              <w:t>B.</w:t>
            </w:r>
            <w:r w:rsidRPr="00E47F37">
              <w:rPr>
                <w:b/>
              </w:rPr>
              <w:tab/>
              <w:t>Knows how to determine and interpret the domain and the range of a function presented as a table of values, algebraically, or graphically</w:t>
            </w:r>
          </w:p>
        </w:tc>
        <w:tc>
          <w:tcPr>
            <w:tcW w:w="1376" w:type="dxa"/>
          </w:tcPr>
          <w:p w14:paraId="6660F290" w14:textId="77777777" w:rsidR="007178E1" w:rsidRPr="00221031" w:rsidRDefault="007178E1" w:rsidP="007178E1"/>
        </w:tc>
        <w:tc>
          <w:tcPr>
            <w:tcW w:w="1376" w:type="dxa"/>
          </w:tcPr>
          <w:p w14:paraId="30467693" w14:textId="77777777" w:rsidR="007178E1" w:rsidRPr="00221031" w:rsidRDefault="007178E1" w:rsidP="007178E1"/>
        </w:tc>
        <w:tc>
          <w:tcPr>
            <w:tcW w:w="1376" w:type="dxa"/>
          </w:tcPr>
          <w:p w14:paraId="1A3FAD56" w14:textId="77777777" w:rsidR="007178E1" w:rsidRPr="00221031" w:rsidRDefault="007178E1" w:rsidP="007178E1"/>
        </w:tc>
        <w:tc>
          <w:tcPr>
            <w:tcW w:w="1376" w:type="dxa"/>
          </w:tcPr>
          <w:p w14:paraId="17E97E1B" w14:textId="77777777" w:rsidR="007178E1" w:rsidRPr="00221031" w:rsidRDefault="007178E1" w:rsidP="007178E1"/>
        </w:tc>
        <w:tc>
          <w:tcPr>
            <w:tcW w:w="1377" w:type="dxa"/>
          </w:tcPr>
          <w:p w14:paraId="73979EAF" w14:textId="77777777" w:rsidR="007178E1" w:rsidRPr="00221031" w:rsidRDefault="007178E1" w:rsidP="007178E1"/>
        </w:tc>
      </w:tr>
      <w:tr w:rsidR="005756D6" w:rsidRPr="00221031" w14:paraId="0E0A01B7" w14:textId="77777777" w:rsidTr="00F73271">
        <w:trPr>
          <w:trHeight w:val="467"/>
        </w:trPr>
        <w:tc>
          <w:tcPr>
            <w:tcW w:w="4518" w:type="dxa"/>
          </w:tcPr>
          <w:p w14:paraId="64453CF3" w14:textId="66F87341" w:rsidR="005756D6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Determines the domain and range of a function</w:t>
            </w:r>
          </w:p>
        </w:tc>
        <w:tc>
          <w:tcPr>
            <w:tcW w:w="1376" w:type="dxa"/>
          </w:tcPr>
          <w:p w14:paraId="4F403368" w14:textId="77777777" w:rsidR="005756D6" w:rsidRPr="00221031" w:rsidRDefault="005756D6" w:rsidP="00A62534"/>
        </w:tc>
        <w:tc>
          <w:tcPr>
            <w:tcW w:w="1376" w:type="dxa"/>
          </w:tcPr>
          <w:p w14:paraId="6D0103A8" w14:textId="77777777" w:rsidR="005756D6" w:rsidRPr="00221031" w:rsidRDefault="005756D6" w:rsidP="00A62534"/>
        </w:tc>
        <w:tc>
          <w:tcPr>
            <w:tcW w:w="1376" w:type="dxa"/>
          </w:tcPr>
          <w:p w14:paraId="5AF62CEE" w14:textId="77777777" w:rsidR="005756D6" w:rsidRPr="00221031" w:rsidRDefault="005756D6" w:rsidP="00A62534"/>
        </w:tc>
        <w:tc>
          <w:tcPr>
            <w:tcW w:w="1376" w:type="dxa"/>
          </w:tcPr>
          <w:p w14:paraId="31268BB1" w14:textId="77777777" w:rsidR="005756D6" w:rsidRPr="00221031" w:rsidRDefault="005756D6" w:rsidP="00A62534"/>
        </w:tc>
        <w:tc>
          <w:tcPr>
            <w:tcW w:w="1377" w:type="dxa"/>
          </w:tcPr>
          <w:p w14:paraId="2EC9C7FD" w14:textId="77777777" w:rsidR="005756D6" w:rsidRPr="00221031" w:rsidRDefault="005756D6" w:rsidP="00A62534"/>
        </w:tc>
      </w:tr>
      <w:tr w:rsidR="005756D6" w:rsidRPr="00221031" w14:paraId="2490F202" w14:textId="77777777" w:rsidTr="00F73271">
        <w:trPr>
          <w:trHeight w:val="467"/>
        </w:trPr>
        <w:tc>
          <w:tcPr>
            <w:tcW w:w="4518" w:type="dxa"/>
          </w:tcPr>
          <w:p w14:paraId="36A91A89" w14:textId="223DBBF4" w:rsidR="005756D6" w:rsidRPr="00A11DDB" w:rsidRDefault="00E47F37" w:rsidP="0022103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nterprets domain and range in real-world settings</w:t>
            </w:r>
          </w:p>
        </w:tc>
        <w:tc>
          <w:tcPr>
            <w:tcW w:w="1376" w:type="dxa"/>
          </w:tcPr>
          <w:p w14:paraId="106BDA5B" w14:textId="77777777" w:rsidR="005756D6" w:rsidRPr="00221031" w:rsidRDefault="005756D6" w:rsidP="00A62534"/>
        </w:tc>
        <w:tc>
          <w:tcPr>
            <w:tcW w:w="1376" w:type="dxa"/>
          </w:tcPr>
          <w:p w14:paraId="14A48DB5" w14:textId="77777777" w:rsidR="005756D6" w:rsidRPr="00221031" w:rsidRDefault="005756D6" w:rsidP="00A62534"/>
        </w:tc>
        <w:tc>
          <w:tcPr>
            <w:tcW w:w="1376" w:type="dxa"/>
          </w:tcPr>
          <w:p w14:paraId="07DD1886" w14:textId="77777777" w:rsidR="005756D6" w:rsidRPr="00221031" w:rsidRDefault="005756D6" w:rsidP="00A62534"/>
        </w:tc>
        <w:tc>
          <w:tcPr>
            <w:tcW w:w="1376" w:type="dxa"/>
          </w:tcPr>
          <w:p w14:paraId="48026FE5" w14:textId="77777777" w:rsidR="005756D6" w:rsidRPr="00221031" w:rsidRDefault="005756D6" w:rsidP="00A62534"/>
        </w:tc>
        <w:tc>
          <w:tcPr>
            <w:tcW w:w="1377" w:type="dxa"/>
          </w:tcPr>
          <w:p w14:paraId="208B8C45" w14:textId="77777777" w:rsidR="005756D6" w:rsidRPr="00221031" w:rsidRDefault="005756D6" w:rsidP="00A62534"/>
        </w:tc>
      </w:tr>
      <w:tr w:rsidR="005756D6" w:rsidRPr="00221031" w14:paraId="61820607" w14:textId="77777777" w:rsidTr="00F73271">
        <w:trPr>
          <w:trHeight w:val="467"/>
        </w:trPr>
        <w:tc>
          <w:tcPr>
            <w:tcW w:w="4518" w:type="dxa"/>
          </w:tcPr>
          <w:p w14:paraId="75D6550A" w14:textId="663B1E3C" w:rsidR="005756D6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C.</w:t>
            </w:r>
            <w:r w:rsidRPr="00E47F37">
              <w:rPr>
                <w:rFonts w:asciiTheme="minorHAnsi" w:hAnsiTheme="minorHAnsi"/>
                <w:b/>
              </w:rPr>
              <w:tab/>
              <w:t>Understands basic characteristics of linear functions (e.g., intercepts, slope)</w:t>
            </w:r>
          </w:p>
        </w:tc>
        <w:tc>
          <w:tcPr>
            <w:tcW w:w="1376" w:type="dxa"/>
          </w:tcPr>
          <w:p w14:paraId="3A8960E9" w14:textId="77777777" w:rsidR="005756D6" w:rsidRPr="00221031" w:rsidRDefault="005756D6" w:rsidP="00A62534"/>
        </w:tc>
        <w:tc>
          <w:tcPr>
            <w:tcW w:w="1376" w:type="dxa"/>
          </w:tcPr>
          <w:p w14:paraId="4357A349" w14:textId="77777777" w:rsidR="005756D6" w:rsidRPr="00221031" w:rsidRDefault="005756D6" w:rsidP="00A62534"/>
        </w:tc>
        <w:tc>
          <w:tcPr>
            <w:tcW w:w="1376" w:type="dxa"/>
          </w:tcPr>
          <w:p w14:paraId="141FFCCA" w14:textId="77777777" w:rsidR="005756D6" w:rsidRPr="00221031" w:rsidRDefault="005756D6" w:rsidP="00A62534"/>
        </w:tc>
        <w:tc>
          <w:tcPr>
            <w:tcW w:w="1376" w:type="dxa"/>
          </w:tcPr>
          <w:p w14:paraId="2A319FFC" w14:textId="77777777" w:rsidR="005756D6" w:rsidRPr="00221031" w:rsidRDefault="005756D6" w:rsidP="00A62534"/>
        </w:tc>
        <w:tc>
          <w:tcPr>
            <w:tcW w:w="1377" w:type="dxa"/>
          </w:tcPr>
          <w:p w14:paraId="4CD34EC7" w14:textId="77777777" w:rsidR="005756D6" w:rsidRPr="00221031" w:rsidRDefault="005756D6" w:rsidP="00A62534"/>
        </w:tc>
      </w:tr>
      <w:tr w:rsidR="005756D6" w:rsidRPr="00221031" w14:paraId="29A9CA55" w14:textId="77777777" w:rsidTr="00F73271">
        <w:trPr>
          <w:trHeight w:val="467"/>
        </w:trPr>
        <w:tc>
          <w:tcPr>
            <w:tcW w:w="4518" w:type="dxa"/>
          </w:tcPr>
          <w:p w14:paraId="3A71F832" w14:textId="10793529" w:rsidR="005756D6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1.</w:t>
            </w:r>
            <w:r w:rsidRPr="00E47F37">
              <w:rPr>
                <w:rFonts w:asciiTheme="minorHAnsi" w:hAnsiTheme="minorHAnsi"/>
              </w:rPr>
              <w:tab/>
              <w:t>Calculates the intercepts of a line and interprets them in a modeling context</w:t>
            </w:r>
          </w:p>
        </w:tc>
        <w:tc>
          <w:tcPr>
            <w:tcW w:w="1376" w:type="dxa"/>
          </w:tcPr>
          <w:p w14:paraId="414B794B" w14:textId="77777777" w:rsidR="005756D6" w:rsidRPr="00221031" w:rsidRDefault="005756D6" w:rsidP="00A62534"/>
        </w:tc>
        <w:tc>
          <w:tcPr>
            <w:tcW w:w="1376" w:type="dxa"/>
          </w:tcPr>
          <w:p w14:paraId="07791801" w14:textId="77777777" w:rsidR="005756D6" w:rsidRPr="00221031" w:rsidRDefault="005756D6" w:rsidP="00A62534"/>
        </w:tc>
        <w:tc>
          <w:tcPr>
            <w:tcW w:w="1376" w:type="dxa"/>
          </w:tcPr>
          <w:p w14:paraId="4B9A851A" w14:textId="77777777" w:rsidR="005756D6" w:rsidRPr="00221031" w:rsidRDefault="005756D6" w:rsidP="00A62534"/>
        </w:tc>
        <w:tc>
          <w:tcPr>
            <w:tcW w:w="1376" w:type="dxa"/>
          </w:tcPr>
          <w:p w14:paraId="01F10CC4" w14:textId="77777777" w:rsidR="005756D6" w:rsidRPr="00221031" w:rsidRDefault="005756D6" w:rsidP="00A62534"/>
        </w:tc>
        <w:tc>
          <w:tcPr>
            <w:tcW w:w="1377" w:type="dxa"/>
          </w:tcPr>
          <w:p w14:paraId="17837846" w14:textId="77777777" w:rsidR="005756D6" w:rsidRPr="00221031" w:rsidRDefault="005756D6" w:rsidP="00A62534"/>
        </w:tc>
      </w:tr>
      <w:tr w:rsidR="005756D6" w:rsidRPr="00221031" w14:paraId="2403F3BC" w14:textId="77777777" w:rsidTr="00F73271">
        <w:trPr>
          <w:trHeight w:val="467"/>
        </w:trPr>
        <w:tc>
          <w:tcPr>
            <w:tcW w:w="4518" w:type="dxa"/>
          </w:tcPr>
          <w:p w14:paraId="788A5CC3" w14:textId="7CADDAD2" w:rsidR="005756D6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2.</w:t>
            </w:r>
            <w:r w:rsidRPr="00E47F37">
              <w:rPr>
                <w:rFonts w:asciiTheme="minorHAnsi" w:hAnsiTheme="minorHAnsi"/>
              </w:rPr>
              <w:tab/>
              <w:t>Calculates the slope of a line presented as a table of values, algebraically, or graphically and interprets it in a modeling context</w:t>
            </w:r>
          </w:p>
        </w:tc>
        <w:tc>
          <w:tcPr>
            <w:tcW w:w="1376" w:type="dxa"/>
          </w:tcPr>
          <w:p w14:paraId="6F158EC9" w14:textId="77777777" w:rsidR="005756D6" w:rsidRPr="00221031" w:rsidRDefault="005756D6" w:rsidP="00A62534"/>
        </w:tc>
        <w:tc>
          <w:tcPr>
            <w:tcW w:w="1376" w:type="dxa"/>
          </w:tcPr>
          <w:p w14:paraId="2913AF3B" w14:textId="77777777" w:rsidR="005756D6" w:rsidRPr="00221031" w:rsidRDefault="005756D6" w:rsidP="00A62534"/>
        </w:tc>
        <w:tc>
          <w:tcPr>
            <w:tcW w:w="1376" w:type="dxa"/>
          </w:tcPr>
          <w:p w14:paraId="733627CC" w14:textId="77777777" w:rsidR="005756D6" w:rsidRPr="00221031" w:rsidRDefault="005756D6" w:rsidP="00A62534"/>
        </w:tc>
        <w:tc>
          <w:tcPr>
            <w:tcW w:w="1376" w:type="dxa"/>
          </w:tcPr>
          <w:p w14:paraId="7FA1B43E" w14:textId="77777777" w:rsidR="005756D6" w:rsidRPr="00221031" w:rsidRDefault="005756D6" w:rsidP="00A62534"/>
        </w:tc>
        <w:tc>
          <w:tcPr>
            <w:tcW w:w="1377" w:type="dxa"/>
          </w:tcPr>
          <w:p w14:paraId="798CA788" w14:textId="77777777" w:rsidR="005756D6" w:rsidRPr="00221031" w:rsidRDefault="005756D6" w:rsidP="00A62534"/>
        </w:tc>
      </w:tr>
      <w:tr w:rsidR="005756D6" w:rsidRPr="00221031" w14:paraId="518CDAF6" w14:textId="77777777" w:rsidTr="00F73271">
        <w:trPr>
          <w:trHeight w:val="467"/>
        </w:trPr>
        <w:tc>
          <w:tcPr>
            <w:tcW w:w="4518" w:type="dxa"/>
          </w:tcPr>
          <w:p w14:paraId="7AE9D809" w14:textId="4263F7BB" w:rsidR="005756D6" w:rsidRPr="00A11DDB" w:rsidRDefault="00E47F37" w:rsidP="0022103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lastRenderedPageBreak/>
              <w:t>3.</w:t>
            </w:r>
            <w:r w:rsidRPr="00E47F37">
              <w:rPr>
                <w:rFonts w:asciiTheme="minorHAnsi" w:hAnsiTheme="minorHAnsi"/>
              </w:rPr>
              <w:tab/>
              <w:t xml:space="preserve">Interprets what a point </w:t>
            </w:r>
            <w:r w:rsidR="001776BC" w:rsidRPr="00BB1EBD">
              <w:rPr>
                <w:rFonts w:ascii="Times New Roman" w:hAnsi="Times New Roman"/>
                <w:position w:val="-14"/>
                <w:sz w:val="24"/>
                <w:szCs w:val="24"/>
              </w:rPr>
              <w:object w:dxaOrig="600" w:dyaOrig="400" w14:anchorId="286F87C9">
                <v:shape id="_x0000_i1096" type="#_x0000_t75" alt="with coordinates x comma y" style="width:30pt;height:21.5pt" o:ole="">
                  <v:imagedata r:id="rId19" o:title=""/>
                </v:shape>
                <o:OLEObject Type="Embed" ProgID="Equation.DSMT4" ShapeID="_x0000_i1096" DrawAspect="Content" ObjectID="_1686691702" r:id="rId20"/>
              </w:object>
            </w:r>
            <w:r w:rsidRPr="00E47F37">
              <w:rPr>
                <w:rFonts w:asciiTheme="minorHAnsi" w:hAnsiTheme="minorHAnsi"/>
              </w:rPr>
              <w:t xml:space="preserve">  on the graph of a proportional relationship means in terms of the situation, with special attention to the points </w:t>
            </w:r>
            <w:r w:rsidR="001776BC" w:rsidRPr="00BB1EBD">
              <w:rPr>
                <w:rFonts w:ascii="Times New Roman" w:hAnsi="Times New Roman"/>
                <w:position w:val="-14"/>
                <w:sz w:val="24"/>
                <w:szCs w:val="24"/>
              </w:rPr>
              <w:object w:dxaOrig="580" w:dyaOrig="400" w14:anchorId="74BA443D">
                <v:shape id="_x0000_i1098" type="#_x0000_t75" alt="with coordinates 0 comma 0" style="width:30pt;height:21.5pt" o:ole="">
                  <v:imagedata r:id="rId21" o:title=""/>
                </v:shape>
                <o:OLEObject Type="Embed" ProgID="Equation.DSMT4" ShapeID="_x0000_i1098" DrawAspect="Content" ObjectID="_1686691703" r:id="rId22"/>
              </w:object>
            </w:r>
            <w:r w:rsidRPr="00E47F37">
              <w:rPr>
                <w:rFonts w:asciiTheme="minorHAnsi" w:hAnsiTheme="minorHAnsi"/>
              </w:rPr>
              <w:t xml:space="preserve"> and </w:t>
            </w:r>
            <w:r w:rsidR="001776BC" w:rsidRPr="00BB1EBD">
              <w:rPr>
                <w:rFonts w:ascii="Times New Roman" w:hAnsi="Times New Roman"/>
                <w:position w:val="-14"/>
                <w:sz w:val="24"/>
                <w:szCs w:val="24"/>
              </w:rPr>
              <w:object w:dxaOrig="520" w:dyaOrig="400" w14:anchorId="7D3771DE">
                <v:shape id="_x0000_i1100" type="#_x0000_t75" alt="coordinates l comma r," style="width:26.5pt;height:21.5pt" o:ole="">
                  <v:imagedata r:id="rId23" o:title=""/>
                </v:shape>
                <o:OLEObject Type="Embed" ProgID="Equation.DSMT4" ShapeID="_x0000_i1100" DrawAspect="Content" ObjectID="_1686691704" r:id="rId24"/>
              </w:object>
            </w:r>
            <w:r w:rsidRPr="00E47F37">
              <w:rPr>
                <w:rFonts w:asciiTheme="minorHAnsi" w:hAnsiTheme="minorHAnsi"/>
              </w:rPr>
              <w:t xml:space="preserve">, where </w:t>
            </w:r>
            <w:r w:rsidRPr="00E47F37">
              <w:rPr>
                <w:rFonts w:asciiTheme="minorHAnsi" w:hAnsiTheme="minorHAnsi"/>
                <w:i/>
              </w:rPr>
              <w:t>r</w:t>
            </w:r>
            <w:r w:rsidRPr="00E47F37">
              <w:rPr>
                <w:rFonts w:asciiTheme="minorHAnsi" w:hAnsiTheme="minorHAnsi"/>
              </w:rPr>
              <w:t xml:space="preserve"> is the unit rate</w:t>
            </w:r>
          </w:p>
        </w:tc>
        <w:tc>
          <w:tcPr>
            <w:tcW w:w="1376" w:type="dxa"/>
          </w:tcPr>
          <w:p w14:paraId="7811BA51" w14:textId="77777777" w:rsidR="005756D6" w:rsidRPr="00221031" w:rsidRDefault="005756D6" w:rsidP="00A62534"/>
        </w:tc>
        <w:tc>
          <w:tcPr>
            <w:tcW w:w="1376" w:type="dxa"/>
          </w:tcPr>
          <w:p w14:paraId="5B25B421" w14:textId="77777777" w:rsidR="005756D6" w:rsidRPr="00221031" w:rsidRDefault="005756D6" w:rsidP="00A62534"/>
        </w:tc>
        <w:tc>
          <w:tcPr>
            <w:tcW w:w="1376" w:type="dxa"/>
          </w:tcPr>
          <w:p w14:paraId="507C35D2" w14:textId="77777777" w:rsidR="005756D6" w:rsidRPr="00221031" w:rsidRDefault="005756D6" w:rsidP="00A62534"/>
        </w:tc>
        <w:tc>
          <w:tcPr>
            <w:tcW w:w="1376" w:type="dxa"/>
          </w:tcPr>
          <w:p w14:paraId="48299F57" w14:textId="77777777" w:rsidR="005756D6" w:rsidRPr="00221031" w:rsidRDefault="005756D6" w:rsidP="00A62534"/>
        </w:tc>
        <w:tc>
          <w:tcPr>
            <w:tcW w:w="1377" w:type="dxa"/>
          </w:tcPr>
          <w:p w14:paraId="7FD2B594" w14:textId="77777777" w:rsidR="005756D6" w:rsidRPr="00221031" w:rsidRDefault="005756D6" w:rsidP="00A62534"/>
        </w:tc>
      </w:tr>
      <w:tr w:rsidR="005756D6" w:rsidRPr="00221031" w14:paraId="03FDA724" w14:textId="77777777" w:rsidTr="00F73271">
        <w:trPr>
          <w:trHeight w:val="467"/>
        </w:trPr>
        <w:tc>
          <w:tcPr>
            <w:tcW w:w="4518" w:type="dxa"/>
          </w:tcPr>
          <w:p w14:paraId="72E4F547" w14:textId="778AE051" w:rsidR="005756D6" w:rsidRPr="00E47F37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D.</w:t>
            </w:r>
            <w:r w:rsidRPr="00E47F37">
              <w:rPr>
                <w:rFonts w:asciiTheme="minorHAnsi" w:hAnsiTheme="minorHAnsi"/>
                <w:b/>
              </w:rPr>
              <w:tab/>
              <w:t>Understands the relationships among functions, tables, and graphs</w:t>
            </w:r>
          </w:p>
        </w:tc>
        <w:tc>
          <w:tcPr>
            <w:tcW w:w="1376" w:type="dxa"/>
          </w:tcPr>
          <w:p w14:paraId="54A2A25F" w14:textId="77777777" w:rsidR="005756D6" w:rsidRPr="00221031" w:rsidRDefault="005756D6" w:rsidP="00A62534"/>
        </w:tc>
        <w:tc>
          <w:tcPr>
            <w:tcW w:w="1376" w:type="dxa"/>
          </w:tcPr>
          <w:p w14:paraId="7E3C00D5" w14:textId="77777777" w:rsidR="005756D6" w:rsidRPr="00221031" w:rsidRDefault="005756D6" w:rsidP="00A62534"/>
        </w:tc>
        <w:tc>
          <w:tcPr>
            <w:tcW w:w="1376" w:type="dxa"/>
          </w:tcPr>
          <w:p w14:paraId="5EF8E1EA" w14:textId="77777777" w:rsidR="005756D6" w:rsidRPr="00221031" w:rsidRDefault="005756D6" w:rsidP="00A62534"/>
        </w:tc>
        <w:tc>
          <w:tcPr>
            <w:tcW w:w="1376" w:type="dxa"/>
          </w:tcPr>
          <w:p w14:paraId="0CFFB5A3" w14:textId="77777777" w:rsidR="005756D6" w:rsidRPr="00221031" w:rsidRDefault="005756D6" w:rsidP="00A62534"/>
        </w:tc>
        <w:tc>
          <w:tcPr>
            <w:tcW w:w="1377" w:type="dxa"/>
          </w:tcPr>
          <w:p w14:paraId="48E7E9B5" w14:textId="77777777" w:rsidR="005756D6" w:rsidRPr="00221031" w:rsidRDefault="005756D6" w:rsidP="00A62534"/>
        </w:tc>
      </w:tr>
      <w:tr w:rsidR="005756D6" w:rsidRPr="00221031" w14:paraId="2467C480" w14:textId="77777777" w:rsidTr="00F73271">
        <w:trPr>
          <w:trHeight w:val="467"/>
        </w:trPr>
        <w:tc>
          <w:tcPr>
            <w:tcW w:w="4518" w:type="dxa"/>
          </w:tcPr>
          <w:p w14:paraId="02AA1930" w14:textId="228FBD4D" w:rsidR="005756D6" w:rsidRPr="00A11DDB" w:rsidRDefault="00E47F37" w:rsidP="007178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Determines an equation to represent a linear or quadratic function presented graphically</w:t>
            </w:r>
          </w:p>
        </w:tc>
        <w:tc>
          <w:tcPr>
            <w:tcW w:w="1376" w:type="dxa"/>
          </w:tcPr>
          <w:p w14:paraId="5294F6EA" w14:textId="77777777" w:rsidR="005756D6" w:rsidRPr="00221031" w:rsidRDefault="005756D6" w:rsidP="00A62534"/>
        </w:tc>
        <w:tc>
          <w:tcPr>
            <w:tcW w:w="1376" w:type="dxa"/>
          </w:tcPr>
          <w:p w14:paraId="37D15CDB" w14:textId="77777777" w:rsidR="005756D6" w:rsidRPr="00221031" w:rsidRDefault="005756D6" w:rsidP="00A62534"/>
        </w:tc>
        <w:tc>
          <w:tcPr>
            <w:tcW w:w="1376" w:type="dxa"/>
          </w:tcPr>
          <w:p w14:paraId="75E412F9" w14:textId="77777777" w:rsidR="005756D6" w:rsidRPr="00221031" w:rsidRDefault="005756D6" w:rsidP="00A62534"/>
        </w:tc>
        <w:tc>
          <w:tcPr>
            <w:tcW w:w="1376" w:type="dxa"/>
          </w:tcPr>
          <w:p w14:paraId="49B8DD5B" w14:textId="77777777" w:rsidR="005756D6" w:rsidRPr="00221031" w:rsidRDefault="005756D6" w:rsidP="00A62534"/>
        </w:tc>
        <w:tc>
          <w:tcPr>
            <w:tcW w:w="1377" w:type="dxa"/>
          </w:tcPr>
          <w:p w14:paraId="5410D27C" w14:textId="77777777" w:rsidR="005756D6" w:rsidRPr="00221031" w:rsidRDefault="005756D6" w:rsidP="00A62534"/>
        </w:tc>
      </w:tr>
      <w:tr w:rsidR="005756D6" w:rsidRPr="00221031" w14:paraId="5AA75147" w14:textId="77777777" w:rsidTr="00F73271">
        <w:trPr>
          <w:trHeight w:val="467"/>
        </w:trPr>
        <w:tc>
          <w:tcPr>
            <w:tcW w:w="4518" w:type="dxa"/>
          </w:tcPr>
          <w:p w14:paraId="1780F7FB" w14:textId="28B4A6C6" w:rsidR="005756D6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Determines the type of equation that best represents a given graph</w:t>
            </w:r>
          </w:p>
        </w:tc>
        <w:tc>
          <w:tcPr>
            <w:tcW w:w="1376" w:type="dxa"/>
          </w:tcPr>
          <w:p w14:paraId="49B61FBD" w14:textId="77777777" w:rsidR="005756D6" w:rsidRPr="00221031" w:rsidRDefault="005756D6" w:rsidP="00A62534"/>
        </w:tc>
        <w:tc>
          <w:tcPr>
            <w:tcW w:w="1376" w:type="dxa"/>
          </w:tcPr>
          <w:p w14:paraId="6AEC8168" w14:textId="77777777" w:rsidR="005756D6" w:rsidRPr="00221031" w:rsidRDefault="005756D6" w:rsidP="00A62534"/>
        </w:tc>
        <w:tc>
          <w:tcPr>
            <w:tcW w:w="1376" w:type="dxa"/>
          </w:tcPr>
          <w:p w14:paraId="0E2D5444" w14:textId="77777777" w:rsidR="005756D6" w:rsidRPr="00221031" w:rsidRDefault="005756D6" w:rsidP="00A62534"/>
        </w:tc>
        <w:tc>
          <w:tcPr>
            <w:tcW w:w="1376" w:type="dxa"/>
          </w:tcPr>
          <w:p w14:paraId="7C067450" w14:textId="77777777" w:rsidR="005756D6" w:rsidRPr="00221031" w:rsidRDefault="005756D6" w:rsidP="00A62534"/>
        </w:tc>
        <w:tc>
          <w:tcPr>
            <w:tcW w:w="1377" w:type="dxa"/>
          </w:tcPr>
          <w:p w14:paraId="1EA9296F" w14:textId="77777777" w:rsidR="005756D6" w:rsidRPr="00221031" w:rsidRDefault="005756D6" w:rsidP="00A62534"/>
        </w:tc>
      </w:tr>
      <w:tr w:rsidR="005756D6" w:rsidRPr="00221031" w14:paraId="3901C617" w14:textId="77777777" w:rsidTr="00F73271">
        <w:trPr>
          <w:trHeight w:val="467"/>
        </w:trPr>
        <w:tc>
          <w:tcPr>
            <w:tcW w:w="4518" w:type="dxa"/>
          </w:tcPr>
          <w:p w14:paraId="16ABE83B" w14:textId="30070C95" w:rsidR="005756D6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ketches a graph, given an equation of a function (e.g., square root, absolute value)</w:t>
            </w:r>
          </w:p>
        </w:tc>
        <w:tc>
          <w:tcPr>
            <w:tcW w:w="1376" w:type="dxa"/>
          </w:tcPr>
          <w:p w14:paraId="5BF8E291" w14:textId="77777777" w:rsidR="005756D6" w:rsidRPr="00221031" w:rsidRDefault="005756D6" w:rsidP="00A62534"/>
        </w:tc>
        <w:tc>
          <w:tcPr>
            <w:tcW w:w="1376" w:type="dxa"/>
          </w:tcPr>
          <w:p w14:paraId="7618CB49" w14:textId="77777777" w:rsidR="005756D6" w:rsidRPr="00221031" w:rsidRDefault="005756D6" w:rsidP="00A62534"/>
        </w:tc>
        <w:tc>
          <w:tcPr>
            <w:tcW w:w="1376" w:type="dxa"/>
          </w:tcPr>
          <w:p w14:paraId="303B9DF7" w14:textId="77777777" w:rsidR="005756D6" w:rsidRPr="00221031" w:rsidRDefault="005756D6" w:rsidP="00A62534"/>
        </w:tc>
        <w:tc>
          <w:tcPr>
            <w:tcW w:w="1376" w:type="dxa"/>
          </w:tcPr>
          <w:p w14:paraId="7A27DCAD" w14:textId="77777777" w:rsidR="005756D6" w:rsidRPr="00221031" w:rsidRDefault="005756D6" w:rsidP="00A62534"/>
        </w:tc>
        <w:tc>
          <w:tcPr>
            <w:tcW w:w="1377" w:type="dxa"/>
          </w:tcPr>
          <w:p w14:paraId="6649D1C8" w14:textId="77777777" w:rsidR="005756D6" w:rsidRPr="00221031" w:rsidRDefault="005756D6" w:rsidP="00A62534"/>
        </w:tc>
      </w:tr>
      <w:tr w:rsidR="005756D6" w:rsidRPr="00221031" w14:paraId="1F7A7823" w14:textId="77777777" w:rsidTr="00F73271">
        <w:trPr>
          <w:trHeight w:val="467"/>
        </w:trPr>
        <w:tc>
          <w:tcPr>
            <w:tcW w:w="4518" w:type="dxa"/>
          </w:tcPr>
          <w:p w14:paraId="7510850E" w14:textId="63E0A866" w:rsidR="005756D6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Compares properties (e.g., intercepts, slope, maximum) of two functions presented as tables of values, algebraically, graphically, or by verbal descriptions</w:t>
            </w:r>
          </w:p>
        </w:tc>
        <w:tc>
          <w:tcPr>
            <w:tcW w:w="1376" w:type="dxa"/>
          </w:tcPr>
          <w:p w14:paraId="15CD5982" w14:textId="77777777" w:rsidR="005756D6" w:rsidRPr="00221031" w:rsidRDefault="005756D6" w:rsidP="00A62534"/>
        </w:tc>
        <w:tc>
          <w:tcPr>
            <w:tcW w:w="1376" w:type="dxa"/>
          </w:tcPr>
          <w:p w14:paraId="01EF879A" w14:textId="77777777" w:rsidR="005756D6" w:rsidRPr="00221031" w:rsidRDefault="005756D6" w:rsidP="00A62534"/>
        </w:tc>
        <w:tc>
          <w:tcPr>
            <w:tcW w:w="1376" w:type="dxa"/>
          </w:tcPr>
          <w:p w14:paraId="5D31DB56" w14:textId="77777777" w:rsidR="005756D6" w:rsidRPr="00221031" w:rsidRDefault="005756D6" w:rsidP="00A62534"/>
        </w:tc>
        <w:tc>
          <w:tcPr>
            <w:tcW w:w="1376" w:type="dxa"/>
          </w:tcPr>
          <w:p w14:paraId="5CB85B84" w14:textId="77777777" w:rsidR="005756D6" w:rsidRPr="00221031" w:rsidRDefault="005756D6" w:rsidP="00A62534"/>
        </w:tc>
        <w:tc>
          <w:tcPr>
            <w:tcW w:w="1377" w:type="dxa"/>
          </w:tcPr>
          <w:p w14:paraId="279BCFAA" w14:textId="77777777" w:rsidR="005756D6" w:rsidRPr="00221031" w:rsidRDefault="005756D6" w:rsidP="00A62534"/>
        </w:tc>
      </w:tr>
      <w:tr w:rsidR="005756D6" w:rsidRPr="00221031" w14:paraId="07948313" w14:textId="77777777" w:rsidTr="00F73271">
        <w:trPr>
          <w:trHeight w:val="467"/>
        </w:trPr>
        <w:tc>
          <w:tcPr>
            <w:tcW w:w="4518" w:type="dxa"/>
          </w:tcPr>
          <w:p w14:paraId="753510CB" w14:textId="7BEABEDA" w:rsidR="005756D6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 xml:space="preserve">Identifies the symbolic representation of a linear function that is created when a graph is translated horizontally or vertically or reflected across the </w:t>
            </w:r>
            <w:r w:rsidRPr="00E47F37">
              <w:rPr>
                <w:rFonts w:asciiTheme="minorHAnsi" w:hAnsiTheme="minorHAnsi"/>
                <w:i/>
              </w:rPr>
              <w:t>x</w:t>
            </w:r>
            <w:r w:rsidRPr="00E47F37">
              <w:rPr>
                <w:rFonts w:asciiTheme="minorHAnsi" w:hAnsiTheme="minorHAnsi"/>
              </w:rPr>
              <w:t>-axis</w:t>
            </w:r>
          </w:p>
        </w:tc>
        <w:tc>
          <w:tcPr>
            <w:tcW w:w="1376" w:type="dxa"/>
          </w:tcPr>
          <w:p w14:paraId="0FD243AB" w14:textId="77777777" w:rsidR="005756D6" w:rsidRPr="00221031" w:rsidRDefault="005756D6" w:rsidP="00A62534"/>
        </w:tc>
        <w:tc>
          <w:tcPr>
            <w:tcW w:w="1376" w:type="dxa"/>
          </w:tcPr>
          <w:p w14:paraId="107ABDC8" w14:textId="77777777" w:rsidR="005756D6" w:rsidRPr="00221031" w:rsidRDefault="005756D6" w:rsidP="00A62534"/>
        </w:tc>
        <w:tc>
          <w:tcPr>
            <w:tcW w:w="1376" w:type="dxa"/>
          </w:tcPr>
          <w:p w14:paraId="4FCF6025" w14:textId="77777777" w:rsidR="005756D6" w:rsidRPr="00221031" w:rsidRDefault="005756D6" w:rsidP="00A62534"/>
        </w:tc>
        <w:tc>
          <w:tcPr>
            <w:tcW w:w="1376" w:type="dxa"/>
          </w:tcPr>
          <w:p w14:paraId="61A85803" w14:textId="77777777" w:rsidR="005756D6" w:rsidRPr="00221031" w:rsidRDefault="005756D6" w:rsidP="00A62534"/>
        </w:tc>
        <w:tc>
          <w:tcPr>
            <w:tcW w:w="1377" w:type="dxa"/>
          </w:tcPr>
          <w:p w14:paraId="12454C80" w14:textId="77777777" w:rsidR="005756D6" w:rsidRPr="00221031" w:rsidRDefault="005756D6" w:rsidP="00A62534"/>
        </w:tc>
      </w:tr>
      <w:tr w:rsidR="007178E1" w:rsidRPr="00221031" w14:paraId="6BEB9D11" w14:textId="77777777" w:rsidTr="00F73271">
        <w:trPr>
          <w:trHeight w:val="467"/>
        </w:trPr>
        <w:tc>
          <w:tcPr>
            <w:tcW w:w="4518" w:type="dxa"/>
          </w:tcPr>
          <w:p w14:paraId="133F6E49" w14:textId="3DF28FB7" w:rsidR="007178E1" w:rsidRPr="00E47F37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E.</w:t>
            </w:r>
            <w:r w:rsidRPr="00E47F37">
              <w:rPr>
                <w:rFonts w:asciiTheme="minorHAnsi" w:hAnsiTheme="minorHAnsi"/>
                <w:b/>
              </w:rPr>
              <w:tab/>
              <w:t xml:space="preserve">Knows how to analyze and represent </w:t>
            </w:r>
            <w:r w:rsidRPr="00E47F37">
              <w:rPr>
                <w:rFonts w:asciiTheme="minorHAnsi" w:hAnsiTheme="minorHAnsi"/>
                <w:b/>
              </w:rPr>
              <w:lastRenderedPageBreak/>
              <w:t>functions (i.e., linear, quadratic, exponential) that model given information</w:t>
            </w:r>
          </w:p>
        </w:tc>
        <w:tc>
          <w:tcPr>
            <w:tcW w:w="1376" w:type="dxa"/>
          </w:tcPr>
          <w:p w14:paraId="03768F82" w14:textId="77777777" w:rsidR="007178E1" w:rsidRPr="00221031" w:rsidRDefault="007178E1" w:rsidP="00A62534"/>
        </w:tc>
        <w:tc>
          <w:tcPr>
            <w:tcW w:w="1376" w:type="dxa"/>
          </w:tcPr>
          <w:p w14:paraId="766C2F69" w14:textId="77777777" w:rsidR="007178E1" w:rsidRPr="00221031" w:rsidRDefault="007178E1" w:rsidP="00A62534"/>
        </w:tc>
        <w:tc>
          <w:tcPr>
            <w:tcW w:w="1376" w:type="dxa"/>
          </w:tcPr>
          <w:p w14:paraId="2F63D066" w14:textId="77777777" w:rsidR="007178E1" w:rsidRPr="00221031" w:rsidRDefault="007178E1" w:rsidP="00A62534"/>
        </w:tc>
        <w:tc>
          <w:tcPr>
            <w:tcW w:w="1376" w:type="dxa"/>
          </w:tcPr>
          <w:p w14:paraId="233E9945" w14:textId="77777777" w:rsidR="007178E1" w:rsidRPr="00221031" w:rsidRDefault="007178E1" w:rsidP="00A62534"/>
        </w:tc>
        <w:tc>
          <w:tcPr>
            <w:tcW w:w="1377" w:type="dxa"/>
          </w:tcPr>
          <w:p w14:paraId="338AB918" w14:textId="77777777" w:rsidR="007178E1" w:rsidRPr="00221031" w:rsidRDefault="007178E1" w:rsidP="00A62534"/>
        </w:tc>
      </w:tr>
      <w:tr w:rsidR="007178E1" w:rsidRPr="00221031" w14:paraId="3DB3AEAA" w14:textId="77777777" w:rsidTr="00F73271">
        <w:trPr>
          <w:trHeight w:val="467"/>
        </w:trPr>
        <w:tc>
          <w:tcPr>
            <w:tcW w:w="4518" w:type="dxa"/>
          </w:tcPr>
          <w:p w14:paraId="1FB401CB" w14:textId="40FD0A5D" w:rsidR="007178E1" w:rsidRPr="00A11DDB" w:rsidRDefault="00E47F37" w:rsidP="0022103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nterprets statements that use function notation in terms of a context</w:t>
            </w:r>
          </w:p>
        </w:tc>
        <w:tc>
          <w:tcPr>
            <w:tcW w:w="1376" w:type="dxa"/>
          </w:tcPr>
          <w:p w14:paraId="57B581EA" w14:textId="77777777" w:rsidR="007178E1" w:rsidRPr="00221031" w:rsidRDefault="007178E1" w:rsidP="00A62534"/>
        </w:tc>
        <w:tc>
          <w:tcPr>
            <w:tcW w:w="1376" w:type="dxa"/>
          </w:tcPr>
          <w:p w14:paraId="6945DE8C" w14:textId="77777777" w:rsidR="007178E1" w:rsidRPr="00221031" w:rsidRDefault="007178E1" w:rsidP="00A62534"/>
        </w:tc>
        <w:tc>
          <w:tcPr>
            <w:tcW w:w="1376" w:type="dxa"/>
          </w:tcPr>
          <w:p w14:paraId="38779A52" w14:textId="77777777" w:rsidR="007178E1" w:rsidRPr="00221031" w:rsidRDefault="007178E1" w:rsidP="00A62534"/>
        </w:tc>
        <w:tc>
          <w:tcPr>
            <w:tcW w:w="1376" w:type="dxa"/>
          </w:tcPr>
          <w:p w14:paraId="5F68001F" w14:textId="77777777" w:rsidR="007178E1" w:rsidRPr="00221031" w:rsidRDefault="007178E1" w:rsidP="00A62534"/>
        </w:tc>
        <w:tc>
          <w:tcPr>
            <w:tcW w:w="1377" w:type="dxa"/>
          </w:tcPr>
          <w:p w14:paraId="33D99847" w14:textId="77777777" w:rsidR="007178E1" w:rsidRPr="00221031" w:rsidRDefault="007178E1" w:rsidP="00A62534"/>
        </w:tc>
      </w:tr>
      <w:tr w:rsidR="007178E1" w:rsidRPr="00221031" w14:paraId="48FB0614" w14:textId="77777777" w:rsidTr="00F73271">
        <w:trPr>
          <w:trHeight w:val="467"/>
        </w:trPr>
        <w:tc>
          <w:tcPr>
            <w:tcW w:w="4518" w:type="dxa"/>
          </w:tcPr>
          <w:p w14:paraId="5D093FD8" w14:textId="6AB0C557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nterprets the parameters in a linear or exponential function in terms of a context</w:t>
            </w:r>
          </w:p>
        </w:tc>
        <w:tc>
          <w:tcPr>
            <w:tcW w:w="1376" w:type="dxa"/>
          </w:tcPr>
          <w:p w14:paraId="46E3342F" w14:textId="77777777" w:rsidR="007178E1" w:rsidRPr="00221031" w:rsidRDefault="007178E1" w:rsidP="00A62534"/>
        </w:tc>
        <w:tc>
          <w:tcPr>
            <w:tcW w:w="1376" w:type="dxa"/>
          </w:tcPr>
          <w:p w14:paraId="1555CC70" w14:textId="77777777" w:rsidR="007178E1" w:rsidRPr="00221031" w:rsidRDefault="007178E1" w:rsidP="00A62534"/>
        </w:tc>
        <w:tc>
          <w:tcPr>
            <w:tcW w:w="1376" w:type="dxa"/>
          </w:tcPr>
          <w:p w14:paraId="1790A49B" w14:textId="77777777" w:rsidR="007178E1" w:rsidRPr="00221031" w:rsidRDefault="007178E1" w:rsidP="00A62534"/>
        </w:tc>
        <w:tc>
          <w:tcPr>
            <w:tcW w:w="1376" w:type="dxa"/>
          </w:tcPr>
          <w:p w14:paraId="23077F77" w14:textId="77777777" w:rsidR="007178E1" w:rsidRPr="00221031" w:rsidRDefault="007178E1" w:rsidP="00A62534"/>
        </w:tc>
        <w:tc>
          <w:tcPr>
            <w:tcW w:w="1377" w:type="dxa"/>
          </w:tcPr>
          <w:p w14:paraId="71B1B1B3" w14:textId="77777777" w:rsidR="007178E1" w:rsidRPr="00221031" w:rsidRDefault="007178E1" w:rsidP="00A62534"/>
        </w:tc>
      </w:tr>
      <w:tr w:rsidR="007178E1" w:rsidRPr="00221031" w14:paraId="1EABBDF6" w14:textId="77777777" w:rsidTr="00F73271">
        <w:trPr>
          <w:trHeight w:val="467"/>
        </w:trPr>
        <w:tc>
          <w:tcPr>
            <w:tcW w:w="4518" w:type="dxa"/>
          </w:tcPr>
          <w:p w14:paraId="07C6C965" w14:textId="38C85757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Calculates the rate of change of a function over a given interval and interprets it in a context</w:t>
            </w:r>
          </w:p>
        </w:tc>
        <w:tc>
          <w:tcPr>
            <w:tcW w:w="1376" w:type="dxa"/>
          </w:tcPr>
          <w:p w14:paraId="7028E3EE" w14:textId="77777777" w:rsidR="007178E1" w:rsidRPr="00221031" w:rsidRDefault="007178E1" w:rsidP="00A62534"/>
        </w:tc>
        <w:tc>
          <w:tcPr>
            <w:tcW w:w="1376" w:type="dxa"/>
          </w:tcPr>
          <w:p w14:paraId="6BBD2329" w14:textId="77777777" w:rsidR="007178E1" w:rsidRPr="00221031" w:rsidRDefault="007178E1" w:rsidP="00A62534"/>
        </w:tc>
        <w:tc>
          <w:tcPr>
            <w:tcW w:w="1376" w:type="dxa"/>
          </w:tcPr>
          <w:p w14:paraId="51FAC5EB" w14:textId="77777777" w:rsidR="007178E1" w:rsidRPr="00221031" w:rsidRDefault="007178E1" w:rsidP="00A62534"/>
        </w:tc>
        <w:tc>
          <w:tcPr>
            <w:tcW w:w="1376" w:type="dxa"/>
          </w:tcPr>
          <w:p w14:paraId="1C87A31D" w14:textId="77777777" w:rsidR="007178E1" w:rsidRPr="00221031" w:rsidRDefault="007178E1" w:rsidP="00A62534"/>
        </w:tc>
        <w:tc>
          <w:tcPr>
            <w:tcW w:w="1377" w:type="dxa"/>
          </w:tcPr>
          <w:p w14:paraId="1A8941BD" w14:textId="77777777" w:rsidR="007178E1" w:rsidRPr="00221031" w:rsidRDefault="007178E1" w:rsidP="00A62534"/>
        </w:tc>
      </w:tr>
      <w:tr w:rsidR="007178E1" w:rsidRPr="00221031" w14:paraId="5CD350CD" w14:textId="77777777" w:rsidTr="00F73271">
        <w:trPr>
          <w:trHeight w:val="467"/>
        </w:trPr>
        <w:tc>
          <w:tcPr>
            <w:tcW w:w="4518" w:type="dxa"/>
          </w:tcPr>
          <w:p w14:paraId="79C82EBF" w14:textId="46EF2F5E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 xml:space="preserve">Determines and interprets the </w:t>
            </w:r>
            <w:r w:rsidRPr="00E47F37">
              <w:rPr>
                <w:rFonts w:asciiTheme="minorHAnsi" w:hAnsiTheme="minorHAnsi"/>
                <w:i/>
              </w:rPr>
              <w:t>x</w:t>
            </w:r>
            <w:r w:rsidRPr="00E47F37">
              <w:rPr>
                <w:rFonts w:asciiTheme="minorHAnsi" w:hAnsiTheme="minorHAnsi"/>
              </w:rPr>
              <w:t xml:space="preserve">- and </w:t>
            </w:r>
            <w:r w:rsidRPr="00E47F37">
              <w:rPr>
                <w:rFonts w:asciiTheme="minorHAnsi" w:hAnsiTheme="minorHAnsi"/>
                <w:i/>
              </w:rPr>
              <w:t>y</w:t>
            </w:r>
            <w:r w:rsidRPr="00E47F37">
              <w:rPr>
                <w:rFonts w:asciiTheme="minorHAnsi" w:hAnsiTheme="minorHAnsi"/>
              </w:rPr>
              <w:t>-intercepts of quadratic functions</w:t>
            </w:r>
          </w:p>
        </w:tc>
        <w:tc>
          <w:tcPr>
            <w:tcW w:w="1376" w:type="dxa"/>
          </w:tcPr>
          <w:p w14:paraId="0FB64110" w14:textId="77777777" w:rsidR="007178E1" w:rsidRPr="00221031" w:rsidRDefault="007178E1" w:rsidP="00A62534"/>
        </w:tc>
        <w:tc>
          <w:tcPr>
            <w:tcW w:w="1376" w:type="dxa"/>
          </w:tcPr>
          <w:p w14:paraId="5DEAB709" w14:textId="77777777" w:rsidR="007178E1" w:rsidRPr="00221031" w:rsidRDefault="007178E1" w:rsidP="00A62534"/>
        </w:tc>
        <w:tc>
          <w:tcPr>
            <w:tcW w:w="1376" w:type="dxa"/>
          </w:tcPr>
          <w:p w14:paraId="107CC544" w14:textId="77777777" w:rsidR="007178E1" w:rsidRPr="00221031" w:rsidRDefault="007178E1" w:rsidP="00A62534"/>
        </w:tc>
        <w:tc>
          <w:tcPr>
            <w:tcW w:w="1376" w:type="dxa"/>
          </w:tcPr>
          <w:p w14:paraId="1DA871E2" w14:textId="77777777" w:rsidR="007178E1" w:rsidRPr="00221031" w:rsidRDefault="007178E1" w:rsidP="00A62534"/>
        </w:tc>
        <w:tc>
          <w:tcPr>
            <w:tcW w:w="1377" w:type="dxa"/>
          </w:tcPr>
          <w:p w14:paraId="6225BD12" w14:textId="77777777" w:rsidR="007178E1" w:rsidRPr="00221031" w:rsidRDefault="007178E1" w:rsidP="00A62534"/>
        </w:tc>
      </w:tr>
      <w:tr w:rsidR="007178E1" w:rsidRPr="00221031" w14:paraId="2E890C45" w14:textId="77777777" w:rsidTr="00F73271">
        <w:trPr>
          <w:trHeight w:val="467"/>
        </w:trPr>
        <w:tc>
          <w:tcPr>
            <w:tcW w:w="4518" w:type="dxa"/>
          </w:tcPr>
          <w:p w14:paraId="2EA5B738" w14:textId="315DD10C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Develops a function—represented by a graph, equation, or table—to model a given set of conditions</w:t>
            </w:r>
          </w:p>
        </w:tc>
        <w:tc>
          <w:tcPr>
            <w:tcW w:w="1376" w:type="dxa"/>
          </w:tcPr>
          <w:p w14:paraId="2672B86F" w14:textId="77777777" w:rsidR="007178E1" w:rsidRPr="00221031" w:rsidRDefault="007178E1" w:rsidP="00A62534"/>
        </w:tc>
        <w:tc>
          <w:tcPr>
            <w:tcW w:w="1376" w:type="dxa"/>
          </w:tcPr>
          <w:p w14:paraId="1A1A530B" w14:textId="77777777" w:rsidR="007178E1" w:rsidRPr="00221031" w:rsidRDefault="007178E1" w:rsidP="00A62534"/>
        </w:tc>
        <w:tc>
          <w:tcPr>
            <w:tcW w:w="1376" w:type="dxa"/>
          </w:tcPr>
          <w:p w14:paraId="7EF082DE" w14:textId="77777777" w:rsidR="007178E1" w:rsidRPr="00221031" w:rsidRDefault="007178E1" w:rsidP="00A62534"/>
        </w:tc>
        <w:tc>
          <w:tcPr>
            <w:tcW w:w="1376" w:type="dxa"/>
          </w:tcPr>
          <w:p w14:paraId="6BD96F7D" w14:textId="77777777" w:rsidR="007178E1" w:rsidRPr="00221031" w:rsidRDefault="007178E1" w:rsidP="00A62534"/>
        </w:tc>
        <w:tc>
          <w:tcPr>
            <w:tcW w:w="1377" w:type="dxa"/>
          </w:tcPr>
          <w:p w14:paraId="0F96FD88" w14:textId="77777777" w:rsidR="007178E1" w:rsidRPr="00221031" w:rsidRDefault="007178E1" w:rsidP="00A62534"/>
        </w:tc>
      </w:tr>
      <w:tr w:rsidR="007178E1" w:rsidRPr="00221031" w14:paraId="57B664D1" w14:textId="77777777" w:rsidTr="00F73271">
        <w:trPr>
          <w:trHeight w:val="467"/>
        </w:trPr>
        <w:tc>
          <w:tcPr>
            <w:tcW w:w="4518" w:type="dxa"/>
          </w:tcPr>
          <w:p w14:paraId="6047702E" w14:textId="50DDCC03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Evaluates whether a particular mathematical model (e.g., graph, equation, table) can be used to describe a given set of conditions</w:t>
            </w:r>
          </w:p>
        </w:tc>
        <w:tc>
          <w:tcPr>
            <w:tcW w:w="1376" w:type="dxa"/>
          </w:tcPr>
          <w:p w14:paraId="2FA778BE" w14:textId="77777777" w:rsidR="007178E1" w:rsidRPr="00221031" w:rsidRDefault="007178E1" w:rsidP="00A62534"/>
        </w:tc>
        <w:tc>
          <w:tcPr>
            <w:tcW w:w="1376" w:type="dxa"/>
          </w:tcPr>
          <w:p w14:paraId="46CFD74E" w14:textId="77777777" w:rsidR="007178E1" w:rsidRPr="00221031" w:rsidRDefault="007178E1" w:rsidP="00A62534"/>
        </w:tc>
        <w:tc>
          <w:tcPr>
            <w:tcW w:w="1376" w:type="dxa"/>
          </w:tcPr>
          <w:p w14:paraId="2E83B3B6" w14:textId="77777777" w:rsidR="007178E1" w:rsidRPr="00221031" w:rsidRDefault="007178E1" w:rsidP="00A62534"/>
        </w:tc>
        <w:tc>
          <w:tcPr>
            <w:tcW w:w="1376" w:type="dxa"/>
          </w:tcPr>
          <w:p w14:paraId="0D9227EF" w14:textId="77777777" w:rsidR="007178E1" w:rsidRPr="00221031" w:rsidRDefault="007178E1" w:rsidP="00A62534"/>
        </w:tc>
        <w:tc>
          <w:tcPr>
            <w:tcW w:w="1377" w:type="dxa"/>
          </w:tcPr>
          <w:p w14:paraId="3B12B4FF" w14:textId="77777777" w:rsidR="007178E1" w:rsidRPr="00221031" w:rsidRDefault="007178E1" w:rsidP="00A62534"/>
        </w:tc>
      </w:tr>
      <w:tr w:rsidR="007178E1" w:rsidRPr="00221031" w14:paraId="6688CEF0" w14:textId="77777777" w:rsidTr="00F73271">
        <w:trPr>
          <w:trHeight w:val="467"/>
        </w:trPr>
        <w:tc>
          <w:tcPr>
            <w:tcW w:w="4518" w:type="dxa"/>
          </w:tcPr>
          <w:p w14:paraId="5910145B" w14:textId="6D507E2D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nterprets a particular mathematical model (e.g., graph, equation, table) in a given context</w:t>
            </w:r>
          </w:p>
        </w:tc>
        <w:tc>
          <w:tcPr>
            <w:tcW w:w="1376" w:type="dxa"/>
          </w:tcPr>
          <w:p w14:paraId="58E9C34B" w14:textId="77777777" w:rsidR="007178E1" w:rsidRPr="00221031" w:rsidRDefault="007178E1" w:rsidP="00A62534"/>
        </w:tc>
        <w:tc>
          <w:tcPr>
            <w:tcW w:w="1376" w:type="dxa"/>
          </w:tcPr>
          <w:p w14:paraId="1AF60517" w14:textId="77777777" w:rsidR="007178E1" w:rsidRPr="00221031" w:rsidRDefault="007178E1" w:rsidP="00A62534"/>
        </w:tc>
        <w:tc>
          <w:tcPr>
            <w:tcW w:w="1376" w:type="dxa"/>
          </w:tcPr>
          <w:p w14:paraId="6B2E0BF5" w14:textId="77777777" w:rsidR="007178E1" w:rsidRPr="00221031" w:rsidRDefault="007178E1" w:rsidP="00A62534"/>
        </w:tc>
        <w:tc>
          <w:tcPr>
            <w:tcW w:w="1376" w:type="dxa"/>
          </w:tcPr>
          <w:p w14:paraId="608DB694" w14:textId="77777777" w:rsidR="007178E1" w:rsidRPr="00221031" w:rsidRDefault="007178E1" w:rsidP="00A62534"/>
        </w:tc>
        <w:tc>
          <w:tcPr>
            <w:tcW w:w="1377" w:type="dxa"/>
          </w:tcPr>
          <w:p w14:paraId="37A24048" w14:textId="77777777" w:rsidR="007178E1" w:rsidRPr="00221031" w:rsidRDefault="007178E1" w:rsidP="00A62534"/>
        </w:tc>
      </w:tr>
      <w:tr w:rsidR="007178E1" w:rsidRPr="00221031" w14:paraId="169AE662" w14:textId="77777777" w:rsidTr="00F73271">
        <w:trPr>
          <w:trHeight w:val="467"/>
        </w:trPr>
        <w:tc>
          <w:tcPr>
            <w:tcW w:w="4518" w:type="dxa"/>
          </w:tcPr>
          <w:p w14:paraId="00DF85E5" w14:textId="0AC75E3C" w:rsidR="007178E1" w:rsidRPr="00E47F37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F.</w:t>
            </w:r>
            <w:r w:rsidRPr="00E47F37">
              <w:rPr>
                <w:rFonts w:asciiTheme="minorHAnsi" w:hAnsiTheme="minorHAnsi"/>
                <w:b/>
              </w:rPr>
              <w:tab/>
              <w:t>Understands differences between linear, quadratic, and exponential models, including how their equations are created and used to solve problems</w:t>
            </w:r>
          </w:p>
        </w:tc>
        <w:tc>
          <w:tcPr>
            <w:tcW w:w="1376" w:type="dxa"/>
          </w:tcPr>
          <w:p w14:paraId="1A204E8D" w14:textId="77777777" w:rsidR="007178E1" w:rsidRPr="00221031" w:rsidRDefault="007178E1" w:rsidP="00A62534"/>
        </w:tc>
        <w:tc>
          <w:tcPr>
            <w:tcW w:w="1376" w:type="dxa"/>
          </w:tcPr>
          <w:p w14:paraId="64723F14" w14:textId="77777777" w:rsidR="007178E1" w:rsidRPr="00221031" w:rsidRDefault="007178E1" w:rsidP="00A62534"/>
        </w:tc>
        <w:tc>
          <w:tcPr>
            <w:tcW w:w="1376" w:type="dxa"/>
          </w:tcPr>
          <w:p w14:paraId="0DEACF07" w14:textId="77777777" w:rsidR="007178E1" w:rsidRPr="00221031" w:rsidRDefault="007178E1" w:rsidP="00A62534"/>
        </w:tc>
        <w:tc>
          <w:tcPr>
            <w:tcW w:w="1376" w:type="dxa"/>
          </w:tcPr>
          <w:p w14:paraId="0414F8CB" w14:textId="77777777" w:rsidR="007178E1" w:rsidRPr="00221031" w:rsidRDefault="007178E1" w:rsidP="00A62534"/>
        </w:tc>
        <w:tc>
          <w:tcPr>
            <w:tcW w:w="1377" w:type="dxa"/>
          </w:tcPr>
          <w:p w14:paraId="33992E88" w14:textId="77777777" w:rsidR="007178E1" w:rsidRPr="00221031" w:rsidRDefault="007178E1" w:rsidP="00A62534"/>
        </w:tc>
      </w:tr>
      <w:tr w:rsidR="007178E1" w:rsidRPr="00221031" w14:paraId="4F2CE3FC" w14:textId="77777777" w:rsidTr="00F73271">
        <w:trPr>
          <w:trHeight w:val="467"/>
        </w:trPr>
        <w:tc>
          <w:tcPr>
            <w:tcW w:w="4518" w:type="dxa"/>
          </w:tcPr>
          <w:p w14:paraId="37B776BA" w14:textId="2380694B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lastRenderedPageBreak/>
              <w:t>•</w:t>
            </w:r>
            <w:r w:rsidRPr="00E47F37">
              <w:rPr>
                <w:rFonts w:asciiTheme="minorHAnsi" w:hAnsiTheme="minorHAnsi"/>
              </w:rPr>
              <w:tab/>
              <w:t>Identifies situations in which one quantity changes at a constant rate per unit interval relative to another</w:t>
            </w:r>
          </w:p>
        </w:tc>
        <w:tc>
          <w:tcPr>
            <w:tcW w:w="1376" w:type="dxa"/>
          </w:tcPr>
          <w:p w14:paraId="14527C5D" w14:textId="77777777" w:rsidR="007178E1" w:rsidRPr="00221031" w:rsidRDefault="007178E1" w:rsidP="00A62534"/>
        </w:tc>
        <w:tc>
          <w:tcPr>
            <w:tcW w:w="1376" w:type="dxa"/>
          </w:tcPr>
          <w:p w14:paraId="3B79B781" w14:textId="77777777" w:rsidR="007178E1" w:rsidRPr="00221031" w:rsidRDefault="007178E1" w:rsidP="00A62534"/>
        </w:tc>
        <w:tc>
          <w:tcPr>
            <w:tcW w:w="1376" w:type="dxa"/>
          </w:tcPr>
          <w:p w14:paraId="4781A0C9" w14:textId="77777777" w:rsidR="007178E1" w:rsidRPr="00221031" w:rsidRDefault="007178E1" w:rsidP="00A62534"/>
        </w:tc>
        <w:tc>
          <w:tcPr>
            <w:tcW w:w="1376" w:type="dxa"/>
          </w:tcPr>
          <w:p w14:paraId="53021F74" w14:textId="77777777" w:rsidR="007178E1" w:rsidRPr="00221031" w:rsidRDefault="007178E1" w:rsidP="00A62534"/>
        </w:tc>
        <w:tc>
          <w:tcPr>
            <w:tcW w:w="1377" w:type="dxa"/>
          </w:tcPr>
          <w:p w14:paraId="137D7637" w14:textId="77777777" w:rsidR="007178E1" w:rsidRPr="00221031" w:rsidRDefault="007178E1" w:rsidP="00A62534"/>
        </w:tc>
      </w:tr>
      <w:tr w:rsidR="007178E1" w:rsidRPr="00221031" w14:paraId="55E8E853" w14:textId="77777777" w:rsidTr="00F73271">
        <w:trPr>
          <w:trHeight w:val="467"/>
        </w:trPr>
        <w:tc>
          <w:tcPr>
            <w:tcW w:w="4518" w:type="dxa"/>
          </w:tcPr>
          <w:p w14:paraId="7AE961EE" w14:textId="339023A2" w:rsidR="007178E1" w:rsidRPr="00A11DDB" w:rsidRDefault="00E47F37" w:rsidP="007178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dentifies situations in which a quantity grows or decays by a constant percent rate per unit interval relative to another</w:t>
            </w:r>
          </w:p>
        </w:tc>
        <w:tc>
          <w:tcPr>
            <w:tcW w:w="1376" w:type="dxa"/>
          </w:tcPr>
          <w:p w14:paraId="665EE99C" w14:textId="77777777" w:rsidR="007178E1" w:rsidRPr="00221031" w:rsidRDefault="007178E1" w:rsidP="00A62534"/>
        </w:tc>
        <w:tc>
          <w:tcPr>
            <w:tcW w:w="1376" w:type="dxa"/>
          </w:tcPr>
          <w:p w14:paraId="6234F324" w14:textId="77777777" w:rsidR="007178E1" w:rsidRPr="00221031" w:rsidRDefault="007178E1" w:rsidP="00A62534"/>
        </w:tc>
        <w:tc>
          <w:tcPr>
            <w:tcW w:w="1376" w:type="dxa"/>
          </w:tcPr>
          <w:p w14:paraId="24609461" w14:textId="77777777" w:rsidR="007178E1" w:rsidRPr="00221031" w:rsidRDefault="007178E1" w:rsidP="00A62534"/>
        </w:tc>
        <w:tc>
          <w:tcPr>
            <w:tcW w:w="1376" w:type="dxa"/>
          </w:tcPr>
          <w:p w14:paraId="28292116" w14:textId="77777777" w:rsidR="007178E1" w:rsidRPr="00221031" w:rsidRDefault="007178E1" w:rsidP="00A62534"/>
        </w:tc>
        <w:tc>
          <w:tcPr>
            <w:tcW w:w="1377" w:type="dxa"/>
          </w:tcPr>
          <w:p w14:paraId="4CE70648" w14:textId="77777777" w:rsidR="007178E1" w:rsidRPr="00221031" w:rsidRDefault="007178E1" w:rsidP="00A62534"/>
        </w:tc>
      </w:tr>
      <w:tr w:rsidR="007178E1" w:rsidRPr="00221031" w14:paraId="41B68AF2" w14:textId="77777777" w:rsidTr="00F73271">
        <w:trPr>
          <w:trHeight w:val="467"/>
        </w:trPr>
        <w:tc>
          <w:tcPr>
            <w:tcW w:w="4518" w:type="dxa"/>
          </w:tcPr>
          <w:p w14:paraId="75966368" w14:textId="09CA43F7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Observes that a quantity increasing exponentially eventually exceeds a quantity increasing linearly or quadratic ally</w:t>
            </w:r>
          </w:p>
        </w:tc>
        <w:tc>
          <w:tcPr>
            <w:tcW w:w="1376" w:type="dxa"/>
          </w:tcPr>
          <w:p w14:paraId="25707D8D" w14:textId="77777777" w:rsidR="007178E1" w:rsidRPr="00221031" w:rsidRDefault="007178E1" w:rsidP="00A62534"/>
        </w:tc>
        <w:tc>
          <w:tcPr>
            <w:tcW w:w="1376" w:type="dxa"/>
          </w:tcPr>
          <w:p w14:paraId="678D4BEF" w14:textId="77777777" w:rsidR="007178E1" w:rsidRPr="00221031" w:rsidRDefault="007178E1" w:rsidP="00A62534"/>
        </w:tc>
        <w:tc>
          <w:tcPr>
            <w:tcW w:w="1376" w:type="dxa"/>
          </w:tcPr>
          <w:p w14:paraId="32A6F521" w14:textId="77777777" w:rsidR="007178E1" w:rsidRPr="00221031" w:rsidRDefault="007178E1" w:rsidP="00A62534"/>
        </w:tc>
        <w:tc>
          <w:tcPr>
            <w:tcW w:w="1376" w:type="dxa"/>
          </w:tcPr>
          <w:p w14:paraId="4A16BCA4" w14:textId="77777777" w:rsidR="007178E1" w:rsidRPr="00221031" w:rsidRDefault="007178E1" w:rsidP="00A62534"/>
        </w:tc>
        <w:tc>
          <w:tcPr>
            <w:tcW w:w="1377" w:type="dxa"/>
          </w:tcPr>
          <w:p w14:paraId="654FCE9F" w14:textId="77777777" w:rsidR="007178E1" w:rsidRPr="00221031" w:rsidRDefault="007178E1" w:rsidP="00A62534"/>
        </w:tc>
      </w:tr>
      <w:tr w:rsidR="007178E1" w:rsidRPr="00221031" w14:paraId="3C65F0ED" w14:textId="77777777" w:rsidTr="00F73271">
        <w:trPr>
          <w:trHeight w:val="467"/>
        </w:trPr>
        <w:tc>
          <w:tcPr>
            <w:tcW w:w="4518" w:type="dxa"/>
          </w:tcPr>
          <w:p w14:paraId="4385B194" w14:textId="315BC44B" w:rsidR="007178E1" w:rsidRPr="00E47F37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G.</w:t>
            </w:r>
            <w:r w:rsidRPr="00E47F37">
              <w:rPr>
                <w:rFonts w:asciiTheme="minorHAnsi" w:hAnsiTheme="minorHAnsi"/>
                <w:b/>
              </w:rPr>
              <w:tab/>
              <w:t>Is familiar with how to represent arithmetic sequences as functions</w:t>
            </w:r>
          </w:p>
        </w:tc>
        <w:tc>
          <w:tcPr>
            <w:tcW w:w="1376" w:type="dxa"/>
          </w:tcPr>
          <w:p w14:paraId="7AFA5055" w14:textId="77777777" w:rsidR="007178E1" w:rsidRPr="00221031" w:rsidRDefault="007178E1" w:rsidP="00A62534"/>
        </w:tc>
        <w:tc>
          <w:tcPr>
            <w:tcW w:w="1376" w:type="dxa"/>
          </w:tcPr>
          <w:p w14:paraId="6FE8B759" w14:textId="77777777" w:rsidR="007178E1" w:rsidRPr="00221031" w:rsidRDefault="007178E1" w:rsidP="00A62534"/>
        </w:tc>
        <w:tc>
          <w:tcPr>
            <w:tcW w:w="1376" w:type="dxa"/>
          </w:tcPr>
          <w:p w14:paraId="4DCED5E1" w14:textId="77777777" w:rsidR="007178E1" w:rsidRPr="00221031" w:rsidRDefault="007178E1" w:rsidP="00A62534"/>
        </w:tc>
        <w:tc>
          <w:tcPr>
            <w:tcW w:w="1376" w:type="dxa"/>
          </w:tcPr>
          <w:p w14:paraId="12EFFF05" w14:textId="77777777" w:rsidR="007178E1" w:rsidRPr="00221031" w:rsidRDefault="007178E1" w:rsidP="00A62534"/>
        </w:tc>
        <w:tc>
          <w:tcPr>
            <w:tcW w:w="1377" w:type="dxa"/>
          </w:tcPr>
          <w:p w14:paraId="1C1713F9" w14:textId="77777777" w:rsidR="007178E1" w:rsidRPr="00221031" w:rsidRDefault="007178E1" w:rsidP="00A62534"/>
        </w:tc>
      </w:tr>
      <w:tr w:rsidR="007178E1" w:rsidRPr="00221031" w14:paraId="1178A36C" w14:textId="77777777" w:rsidTr="00F73271">
        <w:trPr>
          <w:trHeight w:val="467"/>
        </w:trPr>
        <w:tc>
          <w:tcPr>
            <w:tcW w:w="4518" w:type="dxa"/>
          </w:tcPr>
          <w:p w14:paraId="78A4B627" w14:textId="2DF9C70A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Writes arithmetic sequences both recursively and with an explicit formula and uses them to model situations</w:t>
            </w:r>
          </w:p>
        </w:tc>
        <w:tc>
          <w:tcPr>
            <w:tcW w:w="1376" w:type="dxa"/>
          </w:tcPr>
          <w:p w14:paraId="61ECF8FE" w14:textId="77777777" w:rsidR="007178E1" w:rsidRPr="00221031" w:rsidRDefault="007178E1" w:rsidP="00A62534"/>
        </w:tc>
        <w:tc>
          <w:tcPr>
            <w:tcW w:w="1376" w:type="dxa"/>
          </w:tcPr>
          <w:p w14:paraId="5B1907CE" w14:textId="77777777" w:rsidR="007178E1" w:rsidRPr="00221031" w:rsidRDefault="007178E1" w:rsidP="00A62534"/>
        </w:tc>
        <w:tc>
          <w:tcPr>
            <w:tcW w:w="1376" w:type="dxa"/>
          </w:tcPr>
          <w:p w14:paraId="6A4D5A60" w14:textId="77777777" w:rsidR="007178E1" w:rsidRPr="00221031" w:rsidRDefault="007178E1" w:rsidP="00A62534"/>
        </w:tc>
        <w:tc>
          <w:tcPr>
            <w:tcW w:w="1376" w:type="dxa"/>
          </w:tcPr>
          <w:p w14:paraId="34910E56" w14:textId="77777777" w:rsidR="007178E1" w:rsidRPr="00221031" w:rsidRDefault="007178E1" w:rsidP="00A62534"/>
        </w:tc>
        <w:tc>
          <w:tcPr>
            <w:tcW w:w="1377" w:type="dxa"/>
          </w:tcPr>
          <w:p w14:paraId="3BDFBD94" w14:textId="77777777" w:rsidR="007178E1" w:rsidRPr="00221031" w:rsidRDefault="007178E1" w:rsidP="00A62534"/>
        </w:tc>
      </w:tr>
      <w:tr w:rsidR="007178E1" w:rsidRPr="00221031" w14:paraId="1BC7AF2A" w14:textId="77777777" w:rsidTr="00F73271">
        <w:trPr>
          <w:trHeight w:val="467"/>
        </w:trPr>
        <w:tc>
          <w:tcPr>
            <w:tcW w:w="4518" w:type="dxa"/>
          </w:tcPr>
          <w:p w14:paraId="0D0F9CA8" w14:textId="7924645B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  <w:color w:val="1F4E79" w:themeColor="accent1" w:themeShade="80"/>
                <w:sz w:val="24"/>
              </w:rPr>
              <w:t>IV.</w:t>
            </w:r>
            <w:r w:rsidRPr="00E47F37">
              <w:rPr>
                <w:rFonts w:asciiTheme="minorHAnsi" w:hAnsiTheme="minorHAnsi"/>
                <w:color w:val="1F4E79" w:themeColor="accent1" w:themeShade="80"/>
                <w:sz w:val="24"/>
              </w:rPr>
              <w:tab/>
              <w:t>Geometry and Measurement</w:t>
            </w:r>
          </w:p>
        </w:tc>
        <w:tc>
          <w:tcPr>
            <w:tcW w:w="1376" w:type="dxa"/>
          </w:tcPr>
          <w:p w14:paraId="2AF9A17D" w14:textId="77777777" w:rsidR="007178E1" w:rsidRPr="00221031" w:rsidRDefault="007178E1" w:rsidP="00A62534"/>
        </w:tc>
        <w:tc>
          <w:tcPr>
            <w:tcW w:w="1376" w:type="dxa"/>
          </w:tcPr>
          <w:p w14:paraId="45B504B0" w14:textId="77777777" w:rsidR="007178E1" w:rsidRPr="00221031" w:rsidRDefault="007178E1" w:rsidP="00A62534"/>
        </w:tc>
        <w:tc>
          <w:tcPr>
            <w:tcW w:w="1376" w:type="dxa"/>
          </w:tcPr>
          <w:p w14:paraId="4C81AA54" w14:textId="77777777" w:rsidR="007178E1" w:rsidRPr="00221031" w:rsidRDefault="007178E1" w:rsidP="00A62534"/>
        </w:tc>
        <w:tc>
          <w:tcPr>
            <w:tcW w:w="1376" w:type="dxa"/>
          </w:tcPr>
          <w:p w14:paraId="257042EA" w14:textId="77777777" w:rsidR="007178E1" w:rsidRPr="00221031" w:rsidRDefault="007178E1" w:rsidP="00A62534"/>
        </w:tc>
        <w:tc>
          <w:tcPr>
            <w:tcW w:w="1377" w:type="dxa"/>
          </w:tcPr>
          <w:p w14:paraId="5EC3E226" w14:textId="77777777" w:rsidR="007178E1" w:rsidRPr="00221031" w:rsidRDefault="007178E1" w:rsidP="00A62534"/>
        </w:tc>
      </w:tr>
      <w:tr w:rsidR="007178E1" w:rsidRPr="00221031" w14:paraId="0536DC1A" w14:textId="77777777" w:rsidTr="00F73271">
        <w:trPr>
          <w:trHeight w:val="467"/>
        </w:trPr>
        <w:tc>
          <w:tcPr>
            <w:tcW w:w="4518" w:type="dxa"/>
          </w:tcPr>
          <w:p w14:paraId="39B8580C" w14:textId="049283F4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A.</w:t>
            </w:r>
            <w:r w:rsidRPr="00E47F37">
              <w:rPr>
                <w:rFonts w:asciiTheme="minorHAnsi" w:hAnsiTheme="minorHAnsi"/>
              </w:rPr>
              <w:tab/>
              <w:t>Knows the properties of types of lines (e.g., parallel, perpendicular, intersecting) and angles</w:t>
            </w:r>
          </w:p>
        </w:tc>
        <w:tc>
          <w:tcPr>
            <w:tcW w:w="1376" w:type="dxa"/>
          </w:tcPr>
          <w:p w14:paraId="70169368" w14:textId="77777777" w:rsidR="007178E1" w:rsidRPr="00221031" w:rsidRDefault="007178E1" w:rsidP="00A62534"/>
        </w:tc>
        <w:tc>
          <w:tcPr>
            <w:tcW w:w="1376" w:type="dxa"/>
          </w:tcPr>
          <w:p w14:paraId="2D21EED3" w14:textId="77777777" w:rsidR="007178E1" w:rsidRPr="00221031" w:rsidRDefault="007178E1" w:rsidP="00A62534"/>
        </w:tc>
        <w:tc>
          <w:tcPr>
            <w:tcW w:w="1376" w:type="dxa"/>
          </w:tcPr>
          <w:p w14:paraId="09D3D9D1" w14:textId="77777777" w:rsidR="007178E1" w:rsidRPr="00221031" w:rsidRDefault="007178E1" w:rsidP="00A62534"/>
        </w:tc>
        <w:tc>
          <w:tcPr>
            <w:tcW w:w="1376" w:type="dxa"/>
          </w:tcPr>
          <w:p w14:paraId="1F57CD24" w14:textId="77777777" w:rsidR="007178E1" w:rsidRPr="00221031" w:rsidRDefault="007178E1" w:rsidP="00A62534"/>
        </w:tc>
        <w:tc>
          <w:tcPr>
            <w:tcW w:w="1377" w:type="dxa"/>
          </w:tcPr>
          <w:p w14:paraId="0665A9FC" w14:textId="77777777" w:rsidR="007178E1" w:rsidRPr="00221031" w:rsidRDefault="007178E1" w:rsidP="00A62534"/>
        </w:tc>
      </w:tr>
      <w:tr w:rsidR="007178E1" w:rsidRPr="00221031" w14:paraId="3E036ABB" w14:textId="77777777" w:rsidTr="00F73271">
        <w:trPr>
          <w:trHeight w:val="467"/>
        </w:trPr>
        <w:tc>
          <w:tcPr>
            <w:tcW w:w="4518" w:type="dxa"/>
          </w:tcPr>
          <w:p w14:paraId="7965C0D1" w14:textId="00D58A16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olves problems involving parallel, perpendicular, and intersecting lines</w:t>
            </w:r>
          </w:p>
        </w:tc>
        <w:tc>
          <w:tcPr>
            <w:tcW w:w="1376" w:type="dxa"/>
          </w:tcPr>
          <w:p w14:paraId="4FA319FF" w14:textId="77777777" w:rsidR="007178E1" w:rsidRPr="00221031" w:rsidRDefault="007178E1" w:rsidP="00A62534"/>
        </w:tc>
        <w:tc>
          <w:tcPr>
            <w:tcW w:w="1376" w:type="dxa"/>
          </w:tcPr>
          <w:p w14:paraId="3F292015" w14:textId="77777777" w:rsidR="007178E1" w:rsidRPr="00221031" w:rsidRDefault="007178E1" w:rsidP="00A62534"/>
        </w:tc>
        <w:tc>
          <w:tcPr>
            <w:tcW w:w="1376" w:type="dxa"/>
          </w:tcPr>
          <w:p w14:paraId="27C0944E" w14:textId="77777777" w:rsidR="007178E1" w:rsidRPr="00221031" w:rsidRDefault="007178E1" w:rsidP="00A62534"/>
        </w:tc>
        <w:tc>
          <w:tcPr>
            <w:tcW w:w="1376" w:type="dxa"/>
          </w:tcPr>
          <w:p w14:paraId="2206438A" w14:textId="77777777" w:rsidR="007178E1" w:rsidRPr="00221031" w:rsidRDefault="007178E1" w:rsidP="00A62534"/>
        </w:tc>
        <w:tc>
          <w:tcPr>
            <w:tcW w:w="1377" w:type="dxa"/>
          </w:tcPr>
          <w:p w14:paraId="6559B862" w14:textId="77777777" w:rsidR="007178E1" w:rsidRPr="00221031" w:rsidRDefault="007178E1" w:rsidP="00A62534"/>
        </w:tc>
      </w:tr>
      <w:tr w:rsidR="007178E1" w:rsidRPr="00221031" w14:paraId="1582BCC7" w14:textId="77777777" w:rsidTr="00F73271">
        <w:trPr>
          <w:trHeight w:val="467"/>
        </w:trPr>
        <w:tc>
          <w:tcPr>
            <w:tcW w:w="4518" w:type="dxa"/>
          </w:tcPr>
          <w:p w14:paraId="57093D6E" w14:textId="2D2C21C6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Applies angle relationships (e.g., supplementary, vertical, alternate interior) to solve problems</w:t>
            </w:r>
          </w:p>
        </w:tc>
        <w:tc>
          <w:tcPr>
            <w:tcW w:w="1376" w:type="dxa"/>
          </w:tcPr>
          <w:p w14:paraId="18868B8A" w14:textId="77777777" w:rsidR="007178E1" w:rsidRPr="00221031" w:rsidRDefault="007178E1" w:rsidP="00A62534"/>
        </w:tc>
        <w:tc>
          <w:tcPr>
            <w:tcW w:w="1376" w:type="dxa"/>
          </w:tcPr>
          <w:p w14:paraId="7CA3FA28" w14:textId="77777777" w:rsidR="007178E1" w:rsidRPr="00221031" w:rsidRDefault="007178E1" w:rsidP="00A62534"/>
        </w:tc>
        <w:tc>
          <w:tcPr>
            <w:tcW w:w="1376" w:type="dxa"/>
          </w:tcPr>
          <w:p w14:paraId="39C0C63F" w14:textId="77777777" w:rsidR="007178E1" w:rsidRPr="00221031" w:rsidRDefault="007178E1" w:rsidP="00A62534"/>
        </w:tc>
        <w:tc>
          <w:tcPr>
            <w:tcW w:w="1376" w:type="dxa"/>
          </w:tcPr>
          <w:p w14:paraId="33822026" w14:textId="77777777" w:rsidR="007178E1" w:rsidRPr="00221031" w:rsidRDefault="007178E1" w:rsidP="00A62534"/>
        </w:tc>
        <w:tc>
          <w:tcPr>
            <w:tcW w:w="1377" w:type="dxa"/>
          </w:tcPr>
          <w:p w14:paraId="221833AA" w14:textId="77777777" w:rsidR="007178E1" w:rsidRPr="00221031" w:rsidRDefault="007178E1" w:rsidP="00A62534"/>
        </w:tc>
      </w:tr>
      <w:tr w:rsidR="007178E1" w:rsidRPr="00221031" w14:paraId="7E608371" w14:textId="77777777" w:rsidTr="00F73271">
        <w:trPr>
          <w:trHeight w:val="467"/>
        </w:trPr>
        <w:tc>
          <w:tcPr>
            <w:tcW w:w="4518" w:type="dxa"/>
          </w:tcPr>
          <w:p w14:paraId="20E0DBB6" w14:textId="78E384B1" w:rsidR="007178E1" w:rsidRPr="00E47F37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lastRenderedPageBreak/>
              <w:t>B.</w:t>
            </w:r>
            <w:r w:rsidRPr="00E47F37">
              <w:rPr>
                <w:rFonts w:asciiTheme="minorHAnsi" w:hAnsiTheme="minorHAnsi"/>
                <w:b/>
              </w:rPr>
              <w:tab/>
              <w:t>Understands the properties of triangles</w:t>
            </w:r>
          </w:p>
        </w:tc>
        <w:tc>
          <w:tcPr>
            <w:tcW w:w="1376" w:type="dxa"/>
          </w:tcPr>
          <w:p w14:paraId="6D5995A1" w14:textId="77777777" w:rsidR="007178E1" w:rsidRPr="00221031" w:rsidRDefault="007178E1" w:rsidP="00A62534"/>
        </w:tc>
        <w:tc>
          <w:tcPr>
            <w:tcW w:w="1376" w:type="dxa"/>
          </w:tcPr>
          <w:p w14:paraId="20CE2A64" w14:textId="77777777" w:rsidR="007178E1" w:rsidRPr="00221031" w:rsidRDefault="007178E1" w:rsidP="00A62534"/>
        </w:tc>
        <w:tc>
          <w:tcPr>
            <w:tcW w:w="1376" w:type="dxa"/>
          </w:tcPr>
          <w:p w14:paraId="203CFD32" w14:textId="77777777" w:rsidR="007178E1" w:rsidRPr="00221031" w:rsidRDefault="007178E1" w:rsidP="00A62534"/>
        </w:tc>
        <w:tc>
          <w:tcPr>
            <w:tcW w:w="1376" w:type="dxa"/>
          </w:tcPr>
          <w:p w14:paraId="5ECA29D9" w14:textId="77777777" w:rsidR="007178E1" w:rsidRPr="00221031" w:rsidRDefault="007178E1" w:rsidP="00A62534"/>
        </w:tc>
        <w:tc>
          <w:tcPr>
            <w:tcW w:w="1377" w:type="dxa"/>
          </w:tcPr>
          <w:p w14:paraId="0CB45D00" w14:textId="77777777" w:rsidR="007178E1" w:rsidRPr="00221031" w:rsidRDefault="007178E1" w:rsidP="00A62534"/>
        </w:tc>
      </w:tr>
      <w:tr w:rsidR="007178E1" w:rsidRPr="00221031" w14:paraId="68C2F886" w14:textId="77777777" w:rsidTr="00F73271">
        <w:trPr>
          <w:trHeight w:val="467"/>
        </w:trPr>
        <w:tc>
          <w:tcPr>
            <w:tcW w:w="4518" w:type="dxa"/>
          </w:tcPr>
          <w:p w14:paraId="525C1E2B" w14:textId="19B6291B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olves problems involving the Pythagorean theorem in two dimensions</w:t>
            </w:r>
          </w:p>
        </w:tc>
        <w:tc>
          <w:tcPr>
            <w:tcW w:w="1376" w:type="dxa"/>
          </w:tcPr>
          <w:p w14:paraId="32FE3881" w14:textId="77777777" w:rsidR="007178E1" w:rsidRPr="00221031" w:rsidRDefault="007178E1" w:rsidP="00A62534"/>
        </w:tc>
        <w:tc>
          <w:tcPr>
            <w:tcW w:w="1376" w:type="dxa"/>
          </w:tcPr>
          <w:p w14:paraId="5DCA8162" w14:textId="77777777" w:rsidR="007178E1" w:rsidRPr="00221031" w:rsidRDefault="007178E1" w:rsidP="00A62534"/>
        </w:tc>
        <w:tc>
          <w:tcPr>
            <w:tcW w:w="1376" w:type="dxa"/>
          </w:tcPr>
          <w:p w14:paraId="3CD2623F" w14:textId="77777777" w:rsidR="007178E1" w:rsidRPr="00221031" w:rsidRDefault="007178E1" w:rsidP="00A62534"/>
        </w:tc>
        <w:tc>
          <w:tcPr>
            <w:tcW w:w="1376" w:type="dxa"/>
          </w:tcPr>
          <w:p w14:paraId="6E0FD5F6" w14:textId="77777777" w:rsidR="007178E1" w:rsidRPr="00221031" w:rsidRDefault="007178E1" w:rsidP="00A62534"/>
        </w:tc>
        <w:tc>
          <w:tcPr>
            <w:tcW w:w="1377" w:type="dxa"/>
          </w:tcPr>
          <w:p w14:paraId="70903EB7" w14:textId="77777777" w:rsidR="007178E1" w:rsidRPr="00221031" w:rsidRDefault="007178E1" w:rsidP="00A62534"/>
        </w:tc>
      </w:tr>
      <w:tr w:rsidR="007178E1" w:rsidRPr="00221031" w14:paraId="0B949D43" w14:textId="77777777" w:rsidTr="00F73271">
        <w:trPr>
          <w:trHeight w:val="467"/>
        </w:trPr>
        <w:tc>
          <w:tcPr>
            <w:tcW w:w="4518" w:type="dxa"/>
          </w:tcPr>
          <w:p w14:paraId="532D86EB" w14:textId="0634FF72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dentifies characteristics of special triangles (e.g., equilateral, isosceles, right) and uses them to solve problems</w:t>
            </w:r>
          </w:p>
        </w:tc>
        <w:tc>
          <w:tcPr>
            <w:tcW w:w="1376" w:type="dxa"/>
          </w:tcPr>
          <w:p w14:paraId="149DBDA4" w14:textId="77777777" w:rsidR="007178E1" w:rsidRPr="00221031" w:rsidRDefault="007178E1" w:rsidP="00A62534"/>
        </w:tc>
        <w:tc>
          <w:tcPr>
            <w:tcW w:w="1376" w:type="dxa"/>
          </w:tcPr>
          <w:p w14:paraId="0280EF02" w14:textId="77777777" w:rsidR="007178E1" w:rsidRPr="00221031" w:rsidRDefault="007178E1" w:rsidP="00A62534"/>
        </w:tc>
        <w:tc>
          <w:tcPr>
            <w:tcW w:w="1376" w:type="dxa"/>
          </w:tcPr>
          <w:p w14:paraId="275DDC92" w14:textId="77777777" w:rsidR="007178E1" w:rsidRPr="00221031" w:rsidRDefault="007178E1" w:rsidP="00A62534"/>
        </w:tc>
        <w:tc>
          <w:tcPr>
            <w:tcW w:w="1376" w:type="dxa"/>
          </w:tcPr>
          <w:p w14:paraId="56E39366" w14:textId="77777777" w:rsidR="007178E1" w:rsidRPr="00221031" w:rsidRDefault="007178E1" w:rsidP="00A62534"/>
        </w:tc>
        <w:tc>
          <w:tcPr>
            <w:tcW w:w="1377" w:type="dxa"/>
          </w:tcPr>
          <w:p w14:paraId="739A9009" w14:textId="77777777" w:rsidR="007178E1" w:rsidRPr="00221031" w:rsidRDefault="007178E1" w:rsidP="00A62534"/>
        </w:tc>
      </w:tr>
      <w:tr w:rsidR="007178E1" w:rsidRPr="00221031" w14:paraId="0A286F85" w14:textId="77777777" w:rsidTr="00F73271">
        <w:trPr>
          <w:trHeight w:val="467"/>
        </w:trPr>
        <w:tc>
          <w:tcPr>
            <w:tcW w:w="4518" w:type="dxa"/>
          </w:tcPr>
          <w:p w14:paraId="7FF630BC" w14:textId="239E8A4A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Determines whether given side lengths or angle measures would produce a triangle (e.g., triangle inequality theorem) and classifies triangles by their sides or angles</w:t>
            </w:r>
          </w:p>
        </w:tc>
        <w:tc>
          <w:tcPr>
            <w:tcW w:w="1376" w:type="dxa"/>
          </w:tcPr>
          <w:p w14:paraId="22B88A5E" w14:textId="77777777" w:rsidR="007178E1" w:rsidRPr="00221031" w:rsidRDefault="007178E1" w:rsidP="00A62534"/>
        </w:tc>
        <w:tc>
          <w:tcPr>
            <w:tcW w:w="1376" w:type="dxa"/>
          </w:tcPr>
          <w:p w14:paraId="1CA10B8C" w14:textId="77777777" w:rsidR="007178E1" w:rsidRPr="00221031" w:rsidRDefault="007178E1" w:rsidP="00A62534"/>
        </w:tc>
        <w:tc>
          <w:tcPr>
            <w:tcW w:w="1376" w:type="dxa"/>
          </w:tcPr>
          <w:p w14:paraId="6944B3B4" w14:textId="77777777" w:rsidR="007178E1" w:rsidRPr="00221031" w:rsidRDefault="007178E1" w:rsidP="00A62534"/>
        </w:tc>
        <w:tc>
          <w:tcPr>
            <w:tcW w:w="1376" w:type="dxa"/>
          </w:tcPr>
          <w:p w14:paraId="0BAEE2ED" w14:textId="77777777" w:rsidR="007178E1" w:rsidRPr="00221031" w:rsidRDefault="007178E1" w:rsidP="00A62534"/>
        </w:tc>
        <w:tc>
          <w:tcPr>
            <w:tcW w:w="1377" w:type="dxa"/>
          </w:tcPr>
          <w:p w14:paraId="4F444C1A" w14:textId="77777777" w:rsidR="007178E1" w:rsidRPr="00221031" w:rsidRDefault="007178E1" w:rsidP="00A62534"/>
        </w:tc>
      </w:tr>
      <w:tr w:rsidR="007178E1" w:rsidRPr="00221031" w14:paraId="70545BBC" w14:textId="77777777" w:rsidTr="00F73271">
        <w:trPr>
          <w:trHeight w:val="467"/>
        </w:trPr>
        <w:tc>
          <w:tcPr>
            <w:tcW w:w="4518" w:type="dxa"/>
          </w:tcPr>
          <w:p w14:paraId="2A0C330A" w14:textId="1D058959" w:rsidR="007178E1" w:rsidRPr="00A11DDB" w:rsidRDefault="00E47F37" w:rsidP="007178E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Determines whether given conditions would produce a unique triangle, no triangle, or more than one triangle</w:t>
            </w:r>
          </w:p>
        </w:tc>
        <w:tc>
          <w:tcPr>
            <w:tcW w:w="1376" w:type="dxa"/>
          </w:tcPr>
          <w:p w14:paraId="310ED17D" w14:textId="77777777" w:rsidR="007178E1" w:rsidRPr="00221031" w:rsidRDefault="007178E1" w:rsidP="00A62534"/>
        </w:tc>
        <w:tc>
          <w:tcPr>
            <w:tcW w:w="1376" w:type="dxa"/>
          </w:tcPr>
          <w:p w14:paraId="20876D7F" w14:textId="77777777" w:rsidR="007178E1" w:rsidRPr="00221031" w:rsidRDefault="007178E1" w:rsidP="00A62534"/>
        </w:tc>
        <w:tc>
          <w:tcPr>
            <w:tcW w:w="1376" w:type="dxa"/>
          </w:tcPr>
          <w:p w14:paraId="068066C0" w14:textId="77777777" w:rsidR="007178E1" w:rsidRPr="00221031" w:rsidRDefault="007178E1" w:rsidP="00A62534"/>
        </w:tc>
        <w:tc>
          <w:tcPr>
            <w:tcW w:w="1376" w:type="dxa"/>
          </w:tcPr>
          <w:p w14:paraId="06F27D6A" w14:textId="77777777" w:rsidR="007178E1" w:rsidRPr="00221031" w:rsidRDefault="007178E1" w:rsidP="00A62534"/>
        </w:tc>
        <w:tc>
          <w:tcPr>
            <w:tcW w:w="1377" w:type="dxa"/>
          </w:tcPr>
          <w:p w14:paraId="1FC1FEB0" w14:textId="77777777" w:rsidR="007178E1" w:rsidRPr="00221031" w:rsidRDefault="007178E1" w:rsidP="00A62534"/>
        </w:tc>
      </w:tr>
      <w:tr w:rsidR="007178E1" w:rsidRPr="00221031" w14:paraId="31F23E3C" w14:textId="77777777" w:rsidTr="00F73271">
        <w:trPr>
          <w:trHeight w:val="467"/>
        </w:trPr>
        <w:tc>
          <w:tcPr>
            <w:tcW w:w="4518" w:type="dxa"/>
          </w:tcPr>
          <w:p w14:paraId="1EF2FE17" w14:textId="658A87E5" w:rsidR="007178E1" w:rsidRPr="00E47F37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C.</w:t>
            </w:r>
            <w:r w:rsidRPr="00E47F37">
              <w:rPr>
                <w:rFonts w:asciiTheme="minorHAnsi" w:hAnsiTheme="minorHAnsi"/>
                <w:b/>
              </w:rPr>
              <w:tab/>
              <w:t>Knows the properties of quadrilaterals and other polygons</w:t>
            </w:r>
          </w:p>
        </w:tc>
        <w:tc>
          <w:tcPr>
            <w:tcW w:w="1376" w:type="dxa"/>
          </w:tcPr>
          <w:p w14:paraId="6B0A6E87" w14:textId="77777777" w:rsidR="007178E1" w:rsidRPr="00221031" w:rsidRDefault="007178E1" w:rsidP="00A62534"/>
        </w:tc>
        <w:tc>
          <w:tcPr>
            <w:tcW w:w="1376" w:type="dxa"/>
          </w:tcPr>
          <w:p w14:paraId="0A3F1766" w14:textId="77777777" w:rsidR="007178E1" w:rsidRPr="00221031" w:rsidRDefault="007178E1" w:rsidP="00A62534"/>
        </w:tc>
        <w:tc>
          <w:tcPr>
            <w:tcW w:w="1376" w:type="dxa"/>
          </w:tcPr>
          <w:p w14:paraId="31715C54" w14:textId="77777777" w:rsidR="007178E1" w:rsidRPr="00221031" w:rsidRDefault="007178E1" w:rsidP="00A62534"/>
        </w:tc>
        <w:tc>
          <w:tcPr>
            <w:tcW w:w="1376" w:type="dxa"/>
          </w:tcPr>
          <w:p w14:paraId="64EFC5CD" w14:textId="77777777" w:rsidR="007178E1" w:rsidRPr="00221031" w:rsidRDefault="007178E1" w:rsidP="00A62534"/>
        </w:tc>
        <w:tc>
          <w:tcPr>
            <w:tcW w:w="1377" w:type="dxa"/>
          </w:tcPr>
          <w:p w14:paraId="5D8427A8" w14:textId="77777777" w:rsidR="007178E1" w:rsidRPr="00221031" w:rsidRDefault="007178E1" w:rsidP="00A62534"/>
        </w:tc>
      </w:tr>
      <w:tr w:rsidR="007178E1" w:rsidRPr="00221031" w14:paraId="463AAE78" w14:textId="77777777" w:rsidTr="00F73271">
        <w:trPr>
          <w:trHeight w:val="467"/>
        </w:trPr>
        <w:tc>
          <w:tcPr>
            <w:tcW w:w="4518" w:type="dxa"/>
          </w:tcPr>
          <w:p w14:paraId="3B18DA37" w14:textId="1E90D9EA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dentifies the relationships among various quadrilaterals (e.g., parallelogram, rectangle, rhombus)</w:t>
            </w:r>
          </w:p>
        </w:tc>
        <w:tc>
          <w:tcPr>
            <w:tcW w:w="1376" w:type="dxa"/>
          </w:tcPr>
          <w:p w14:paraId="43783DAE" w14:textId="77777777" w:rsidR="007178E1" w:rsidRPr="00221031" w:rsidRDefault="007178E1" w:rsidP="00A62534"/>
        </w:tc>
        <w:tc>
          <w:tcPr>
            <w:tcW w:w="1376" w:type="dxa"/>
          </w:tcPr>
          <w:p w14:paraId="76E323E9" w14:textId="77777777" w:rsidR="007178E1" w:rsidRPr="00221031" w:rsidRDefault="007178E1" w:rsidP="00A62534"/>
        </w:tc>
        <w:tc>
          <w:tcPr>
            <w:tcW w:w="1376" w:type="dxa"/>
          </w:tcPr>
          <w:p w14:paraId="02E58A79" w14:textId="77777777" w:rsidR="007178E1" w:rsidRPr="00221031" w:rsidRDefault="007178E1" w:rsidP="00A62534"/>
        </w:tc>
        <w:tc>
          <w:tcPr>
            <w:tcW w:w="1376" w:type="dxa"/>
          </w:tcPr>
          <w:p w14:paraId="3AFDFBEE" w14:textId="77777777" w:rsidR="007178E1" w:rsidRPr="00221031" w:rsidRDefault="007178E1" w:rsidP="00A62534"/>
        </w:tc>
        <w:tc>
          <w:tcPr>
            <w:tcW w:w="1377" w:type="dxa"/>
          </w:tcPr>
          <w:p w14:paraId="3CB6A73D" w14:textId="77777777" w:rsidR="007178E1" w:rsidRPr="00221031" w:rsidRDefault="007178E1" w:rsidP="00A62534"/>
        </w:tc>
      </w:tr>
      <w:tr w:rsidR="007178E1" w:rsidRPr="00221031" w14:paraId="78B41492" w14:textId="77777777" w:rsidTr="00F73271">
        <w:trPr>
          <w:trHeight w:val="467"/>
        </w:trPr>
        <w:tc>
          <w:tcPr>
            <w:tcW w:w="4518" w:type="dxa"/>
          </w:tcPr>
          <w:p w14:paraId="1E5F59F2" w14:textId="3FC55E79" w:rsidR="007178E1" w:rsidRPr="00A11DDB" w:rsidRDefault="00E47F37" w:rsidP="0022103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olves problems involving sides and angles of polygons</w:t>
            </w:r>
          </w:p>
        </w:tc>
        <w:tc>
          <w:tcPr>
            <w:tcW w:w="1376" w:type="dxa"/>
          </w:tcPr>
          <w:p w14:paraId="4B0A5468" w14:textId="77777777" w:rsidR="007178E1" w:rsidRPr="00221031" w:rsidRDefault="007178E1" w:rsidP="00A62534"/>
        </w:tc>
        <w:tc>
          <w:tcPr>
            <w:tcW w:w="1376" w:type="dxa"/>
          </w:tcPr>
          <w:p w14:paraId="6654FC29" w14:textId="77777777" w:rsidR="007178E1" w:rsidRPr="00221031" w:rsidRDefault="007178E1" w:rsidP="00A62534"/>
        </w:tc>
        <w:tc>
          <w:tcPr>
            <w:tcW w:w="1376" w:type="dxa"/>
          </w:tcPr>
          <w:p w14:paraId="655A9DB0" w14:textId="77777777" w:rsidR="007178E1" w:rsidRPr="00221031" w:rsidRDefault="007178E1" w:rsidP="00A62534"/>
        </w:tc>
        <w:tc>
          <w:tcPr>
            <w:tcW w:w="1376" w:type="dxa"/>
          </w:tcPr>
          <w:p w14:paraId="60605F3F" w14:textId="77777777" w:rsidR="007178E1" w:rsidRPr="00221031" w:rsidRDefault="007178E1" w:rsidP="00A62534"/>
        </w:tc>
        <w:tc>
          <w:tcPr>
            <w:tcW w:w="1377" w:type="dxa"/>
          </w:tcPr>
          <w:p w14:paraId="6C32ECD2" w14:textId="77777777" w:rsidR="007178E1" w:rsidRPr="00221031" w:rsidRDefault="007178E1" w:rsidP="00A62534"/>
        </w:tc>
      </w:tr>
      <w:tr w:rsidR="007178E1" w:rsidRPr="00221031" w14:paraId="4DACCD3C" w14:textId="77777777" w:rsidTr="00F73271">
        <w:trPr>
          <w:trHeight w:val="467"/>
        </w:trPr>
        <w:tc>
          <w:tcPr>
            <w:tcW w:w="4518" w:type="dxa"/>
          </w:tcPr>
          <w:p w14:paraId="25509F90" w14:textId="0D21BC68" w:rsidR="007178E1" w:rsidRPr="00E47F37" w:rsidRDefault="00E47F37" w:rsidP="00E47F37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D.</w:t>
            </w:r>
            <w:r w:rsidRPr="00E47F37">
              <w:rPr>
                <w:rFonts w:asciiTheme="minorHAnsi" w:hAnsiTheme="minorHAnsi"/>
                <w:b/>
              </w:rPr>
              <w:tab/>
              <w:t>Knows the concepts of transformations</w:t>
            </w:r>
            <w:r>
              <w:rPr>
                <w:rFonts w:asciiTheme="minorHAnsi" w:hAnsiTheme="minorHAnsi"/>
                <w:b/>
              </w:rPr>
              <w:t xml:space="preserve"> </w:t>
            </w:r>
            <w:r w:rsidRPr="00E47F37">
              <w:rPr>
                <w:rFonts w:asciiTheme="minorHAnsi" w:hAnsiTheme="minorHAnsi"/>
                <w:b/>
              </w:rPr>
              <w:t>(i.e., translations, reflections, rotations, dilations)</w:t>
            </w:r>
          </w:p>
        </w:tc>
        <w:tc>
          <w:tcPr>
            <w:tcW w:w="1376" w:type="dxa"/>
          </w:tcPr>
          <w:p w14:paraId="21061EDF" w14:textId="77777777" w:rsidR="007178E1" w:rsidRPr="00221031" w:rsidRDefault="007178E1" w:rsidP="00A62534"/>
        </w:tc>
        <w:tc>
          <w:tcPr>
            <w:tcW w:w="1376" w:type="dxa"/>
          </w:tcPr>
          <w:p w14:paraId="02DB1666" w14:textId="77777777" w:rsidR="007178E1" w:rsidRPr="00221031" w:rsidRDefault="007178E1" w:rsidP="00A62534"/>
        </w:tc>
        <w:tc>
          <w:tcPr>
            <w:tcW w:w="1376" w:type="dxa"/>
          </w:tcPr>
          <w:p w14:paraId="29F7022D" w14:textId="77777777" w:rsidR="007178E1" w:rsidRPr="00221031" w:rsidRDefault="007178E1" w:rsidP="00A62534"/>
        </w:tc>
        <w:tc>
          <w:tcPr>
            <w:tcW w:w="1376" w:type="dxa"/>
          </w:tcPr>
          <w:p w14:paraId="041B37E5" w14:textId="77777777" w:rsidR="007178E1" w:rsidRPr="00221031" w:rsidRDefault="007178E1" w:rsidP="00A62534"/>
        </w:tc>
        <w:tc>
          <w:tcPr>
            <w:tcW w:w="1377" w:type="dxa"/>
          </w:tcPr>
          <w:p w14:paraId="233BF182" w14:textId="77777777" w:rsidR="007178E1" w:rsidRPr="00221031" w:rsidRDefault="007178E1" w:rsidP="00A62534"/>
        </w:tc>
      </w:tr>
      <w:tr w:rsidR="007178E1" w:rsidRPr="00221031" w14:paraId="7EAEF458" w14:textId="77777777" w:rsidTr="00F73271">
        <w:trPr>
          <w:trHeight w:val="467"/>
        </w:trPr>
        <w:tc>
          <w:tcPr>
            <w:tcW w:w="4518" w:type="dxa"/>
          </w:tcPr>
          <w:p w14:paraId="3489DA54" w14:textId="527397EE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lastRenderedPageBreak/>
              <w:t>•</w:t>
            </w:r>
            <w:r w:rsidRPr="00E47F37">
              <w:rPr>
                <w:rFonts w:asciiTheme="minorHAnsi" w:hAnsiTheme="minorHAnsi"/>
              </w:rPr>
              <w:tab/>
              <w:t>Applies properties of translations, reflections, and rotations (e.g., line segments are taken to congruent line segments, angles are taken to congruent angles, parallel lines are taken to parallel lines)</w:t>
            </w:r>
          </w:p>
        </w:tc>
        <w:tc>
          <w:tcPr>
            <w:tcW w:w="1376" w:type="dxa"/>
          </w:tcPr>
          <w:p w14:paraId="2789A0A2" w14:textId="77777777" w:rsidR="007178E1" w:rsidRPr="00221031" w:rsidRDefault="007178E1" w:rsidP="00A62534"/>
        </w:tc>
        <w:tc>
          <w:tcPr>
            <w:tcW w:w="1376" w:type="dxa"/>
          </w:tcPr>
          <w:p w14:paraId="65E431B4" w14:textId="77777777" w:rsidR="007178E1" w:rsidRPr="00221031" w:rsidRDefault="007178E1" w:rsidP="00A62534"/>
        </w:tc>
        <w:tc>
          <w:tcPr>
            <w:tcW w:w="1376" w:type="dxa"/>
          </w:tcPr>
          <w:p w14:paraId="7E53B1D6" w14:textId="77777777" w:rsidR="007178E1" w:rsidRPr="00221031" w:rsidRDefault="007178E1" w:rsidP="00A62534"/>
        </w:tc>
        <w:tc>
          <w:tcPr>
            <w:tcW w:w="1376" w:type="dxa"/>
          </w:tcPr>
          <w:p w14:paraId="6BDA4AB6" w14:textId="77777777" w:rsidR="007178E1" w:rsidRPr="00221031" w:rsidRDefault="007178E1" w:rsidP="00A62534"/>
        </w:tc>
        <w:tc>
          <w:tcPr>
            <w:tcW w:w="1377" w:type="dxa"/>
          </w:tcPr>
          <w:p w14:paraId="30711E95" w14:textId="77777777" w:rsidR="007178E1" w:rsidRPr="00221031" w:rsidRDefault="007178E1" w:rsidP="00A62534"/>
        </w:tc>
      </w:tr>
      <w:tr w:rsidR="007178E1" w:rsidRPr="00221031" w14:paraId="4BF053E6" w14:textId="77777777" w:rsidTr="00F73271">
        <w:trPr>
          <w:trHeight w:val="467"/>
        </w:trPr>
        <w:tc>
          <w:tcPr>
            <w:tcW w:w="4518" w:type="dxa"/>
          </w:tcPr>
          <w:p w14:paraId="3D9F4B33" w14:textId="3AD77963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Applies properties of dilations (e.g., angles are taken to congruent angles, parallel lines are taken to parallel lines)</w:t>
            </w:r>
          </w:p>
        </w:tc>
        <w:tc>
          <w:tcPr>
            <w:tcW w:w="1376" w:type="dxa"/>
          </w:tcPr>
          <w:p w14:paraId="2314C4B6" w14:textId="77777777" w:rsidR="007178E1" w:rsidRPr="00221031" w:rsidRDefault="007178E1" w:rsidP="00A62534"/>
        </w:tc>
        <w:tc>
          <w:tcPr>
            <w:tcW w:w="1376" w:type="dxa"/>
          </w:tcPr>
          <w:p w14:paraId="6ECB4425" w14:textId="77777777" w:rsidR="007178E1" w:rsidRPr="00221031" w:rsidRDefault="007178E1" w:rsidP="00A62534"/>
        </w:tc>
        <w:tc>
          <w:tcPr>
            <w:tcW w:w="1376" w:type="dxa"/>
          </w:tcPr>
          <w:p w14:paraId="07022AF8" w14:textId="77777777" w:rsidR="007178E1" w:rsidRPr="00221031" w:rsidRDefault="007178E1" w:rsidP="00A62534"/>
        </w:tc>
        <w:tc>
          <w:tcPr>
            <w:tcW w:w="1376" w:type="dxa"/>
          </w:tcPr>
          <w:p w14:paraId="79371261" w14:textId="77777777" w:rsidR="007178E1" w:rsidRPr="00221031" w:rsidRDefault="007178E1" w:rsidP="00A62534"/>
        </w:tc>
        <w:tc>
          <w:tcPr>
            <w:tcW w:w="1377" w:type="dxa"/>
          </w:tcPr>
          <w:p w14:paraId="50C90C79" w14:textId="77777777" w:rsidR="007178E1" w:rsidRPr="00221031" w:rsidRDefault="007178E1" w:rsidP="00A62534"/>
        </w:tc>
      </w:tr>
      <w:tr w:rsidR="007178E1" w:rsidRPr="00221031" w14:paraId="194261A6" w14:textId="77777777" w:rsidTr="00F73271">
        <w:trPr>
          <w:trHeight w:val="467"/>
        </w:trPr>
        <w:tc>
          <w:tcPr>
            <w:tcW w:w="4518" w:type="dxa"/>
          </w:tcPr>
          <w:p w14:paraId="1295F4F5" w14:textId="2546E5F4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Identifies a sequence of transformations that maps a preimage onto an image</w:t>
            </w:r>
          </w:p>
        </w:tc>
        <w:tc>
          <w:tcPr>
            <w:tcW w:w="1376" w:type="dxa"/>
          </w:tcPr>
          <w:p w14:paraId="1DE321E3" w14:textId="77777777" w:rsidR="007178E1" w:rsidRPr="00221031" w:rsidRDefault="007178E1" w:rsidP="00A62534"/>
        </w:tc>
        <w:tc>
          <w:tcPr>
            <w:tcW w:w="1376" w:type="dxa"/>
          </w:tcPr>
          <w:p w14:paraId="2D97D4DD" w14:textId="77777777" w:rsidR="007178E1" w:rsidRPr="00221031" w:rsidRDefault="007178E1" w:rsidP="00A62534"/>
        </w:tc>
        <w:tc>
          <w:tcPr>
            <w:tcW w:w="1376" w:type="dxa"/>
          </w:tcPr>
          <w:p w14:paraId="34CDDC21" w14:textId="77777777" w:rsidR="007178E1" w:rsidRPr="00221031" w:rsidRDefault="007178E1" w:rsidP="00A62534"/>
        </w:tc>
        <w:tc>
          <w:tcPr>
            <w:tcW w:w="1376" w:type="dxa"/>
          </w:tcPr>
          <w:p w14:paraId="5882C085" w14:textId="77777777" w:rsidR="007178E1" w:rsidRPr="00221031" w:rsidRDefault="007178E1" w:rsidP="00A62534"/>
        </w:tc>
        <w:tc>
          <w:tcPr>
            <w:tcW w:w="1377" w:type="dxa"/>
          </w:tcPr>
          <w:p w14:paraId="2B2082B0" w14:textId="77777777" w:rsidR="007178E1" w:rsidRPr="00221031" w:rsidRDefault="007178E1" w:rsidP="00A62534"/>
        </w:tc>
      </w:tr>
      <w:tr w:rsidR="007178E1" w:rsidRPr="00221031" w14:paraId="26BD3DBF" w14:textId="77777777" w:rsidTr="00F73271">
        <w:trPr>
          <w:trHeight w:val="467"/>
        </w:trPr>
        <w:tc>
          <w:tcPr>
            <w:tcW w:w="4518" w:type="dxa"/>
          </w:tcPr>
          <w:p w14:paraId="3BCC9E57" w14:textId="74F6E4EA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Given a figure, describes the transformations that map the figure onto itself, including reflection over a line of symmetry</w:t>
            </w:r>
          </w:p>
        </w:tc>
        <w:tc>
          <w:tcPr>
            <w:tcW w:w="1376" w:type="dxa"/>
          </w:tcPr>
          <w:p w14:paraId="33E34181" w14:textId="77777777" w:rsidR="007178E1" w:rsidRPr="00221031" w:rsidRDefault="007178E1" w:rsidP="00A62534"/>
        </w:tc>
        <w:tc>
          <w:tcPr>
            <w:tcW w:w="1376" w:type="dxa"/>
          </w:tcPr>
          <w:p w14:paraId="3054D0CC" w14:textId="77777777" w:rsidR="007178E1" w:rsidRPr="00221031" w:rsidRDefault="007178E1" w:rsidP="00A62534"/>
        </w:tc>
        <w:tc>
          <w:tcPr>
            <w:tcW w:w="1376" w:type="dxa"/>
          </w:tcPr>
          <w:p w14:paraId="40DB0145" w14:textId="77777777" w:rsidR="007178E1" w:rsidRPr="00221031" w:rsidRDefault="007178E1" w:rsidP="00A62534"/>
        </w:tc>
        <w:tc>
          <w:tcPr>
            <w:tcW w:w="1376" w:type="dxa"/>
          </w:tcPr>
          <w:p w14:paraId="2CCC81C5" w14:textId="77777777" w:rsidR="007178E1" w:rsidRPr="00221031" w:rsidRDefault="007178E1" w:rsidP="00A62534"/>
        </w:tc>
        <w:tc>
          <w:tcPr>
            <w:tcW w:w="1377" w:type="dxa"/>
          </w:tcPr>
          <w:p w14:paraId="3C9B23E8" w14:textId="77777777" w:rsidR="007178E1" w:rsidRPr="00221031" w:rsidRDefault="007178E1" w:rsidP="00A62534"/>
        </w:tc>
      </w:tr>
      <w:tr w:rsidR="007178E1" w:rsidRPr="00221031" w14:paraId="0003ED97" w14:textId="77777777" w:rsidTr="00F73271">
        <w:trPr>
          <w:trHeight w:val="467"/>
        </w:trPr>
        <w:tc>
          <w:tcPr>
            <w:tcW w:w="4518" w:type="dxa"/>
          </w:tcPr>
          <w:p w14:paraId="3F5EFA3B" w14:textId="77EEC5F4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For a given transformation, determines the coordinates of a point on an image</w:t>
            </w:r>
          </w:p>
        </w:tc>
        <w:tc>
          <w:tcPr>
            <w:tcW w:w="1376" w:type="dxa"/>
          </w:tcPr>
          <w:p w14:paraId="39B281DA" w14:textId="77777777" w:rsidR="007178E1" w:rsidRPr="00221031" w:rsidRDefault="007178E1" w:rsidP="00A62534"/>
        </w:tc>
        <w:tc>
          <w:tcPr>
            <w:tcW w:w="1376" w:type="dxa"/>
          </w:tcPr>
          <w:p w14:paraId="102C4890" w14:textId="77777777" w:rsidR="007178E1" w:rsidRPr="00221031" w:rsidRDefault="007178E1" w:rsidP="00A62534"/>
        </w:tc>
        <w:tc>
          <w:tcPr>
            <w:tcW w:w="1376" w:type="dxa"/>
          </w:tcPr>
          <w:p w14:paraId="0DE870EA" w14:textId="77777777" w:rsidR="007178E1" w:rsidRPr="00221031" w:rsidRDefault="007178E1" w:rsidP="00A62534"/>
        </w:tc>
        <w:tc>
          <w:tcPr>
            <w:tcW w:w="1376" w:type="dxa"/>
          </w:tcPr>
          <w:p w14:paraId="2940881E" w14:textId="77777777" w:rsidR="007178E1" w:rsidRPr="00221031" w:rsidRDefault="007178E1" w:rsidP="00A62534"/>
        </w:tc>
        <w:tc>
          <w:tcPr>
            <w:tcW w:w="1377" w:type="dxa"/>
          </w:tcPr>
          <w:p w14:paraId="2BB2A8D6" w14:textId="77777777" w:rsidR="007178E1" w:rsidRPr="00221031" w:rsidRDefault="007178E1" w:rsidP="00A62534"/>
        </w:tc>
      </w:tr>
      <w:tr w:rsidR="007178E1" w:rsidRPr="00221031" w14:paraId="56FA56A7" w14:textId="77777777" w:rsidTr="00F73271">
        <w:trPr>
          <w:trHeight w:val="467"/>
        </w:trPr>
        <w:tc>
          <w:tcPr>
            <w:tcW w:w="4518" w:type="dxa"/>
          </w:tcPr>
          <w:p w14:paraId="50E5C9AA" w14:textId="575EA9BA" w:rsidR="007178E1" w:rsidRPr="00E47F37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E.</w:t>
            </w:r>
            <w:r w:rsidRPr="00E47F37">
              <w:rPr>
                <w:rFonts w:asciiTheme="minorHAnsi" w:hAnsiTheme="minorHAnsi"/>
                <w:b/>
              </w:rPr>
              <w:tab/>
              <w:t>Understands the concepts of congruence and similarity</w:t>
            </w:r>
          </w:p>
        </w:tc>
        <w:tc>
          <w:tcPr>
            <w:tcW w:w="1376" w:type="dxa"/>
          </w:tcPr>
          <w:p w14:paraId="1A765899" w14:textId="77777777" w:rsidR="007178E1" w:rsidRPr="00221031" w:rsidRDefault="007178E1" w:rsidP="00A62534"/>
        </w:tc>
        <w:tc>
          <w:tcPr>
            <w:tcW w:w="1376" w:type="dxa"/>
          </w:tcPr>
          <w:p w14:paraId="4931B741" w14:textId="77777777" w:rsidR="007178E1" w:rsidRPr="00221031" w:rsidRDefault="007178E1" w:rsidP="00A62534"/>
        </w:tc>
        <w:tc>
          <w:tcPr>
            <w:tcW w:w="1376" w:type="dxa"/>
          </w:tcPr>
          <w:p w14:paraId="13501201" w14:textId="77777777" w:rsidR="007178E1" w:rsidRPr="00221031" w:rsidRDefault="007178E1" w:rsidP="00A62534"/>
        </w:tc>
        <w:tc>
          <w:tcPr>
            <w:tcW w:w="1376" w:type="dxa"/>
          </w:tcPr>
          <w:p w14:paraId="01CF7E98" w14:textId="77777777" w:rsidR="007178E1" w:rsidRPr="00221031" w:rsidRDefault="007178E1" w:rsidP="00A62534"/>
        </w:tc>
        <w:tc>
          <w:tcPr>
            <w:tcW w:w="1377" w:type="dxa"/>
          </w:tcPr>
          <w:p w14:paraId="1038329C" w14:textId="77777777" w:rsidR="007178E1" w:rsidRPr="00221031" w:rsidRDefault="007178E1" w:rsidP="00A62534"/>
        </w:tc>
      </w:tr>
      <w:tr w:rsidR="007178E1" w:rsidRPr="00221031" w14:paraId="00D66AE3" w14:textId="77777777" w:rsidTr="00F73271">
        <w:trPr>
          <w:trHeight w:val="467"/>
        </w:trPr>
        <w:tc>
          <w:tcPr>
            <w:tcW w:w="4518" w:type="dxa"/>
          </w:tcPr>
          <w:p w14:paraId="47D3BBB0" w14:textId="0445983E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Determines whether two figures are congruent or similar</w:t>
            </w:r>
          </w:p>
        </w:tc>
        <w:tc>
          <w:tcPr>
            <w:tcW w:w="1376" w:type="dxa"/>
          </w:tcPr>
          <w:p w14:paraId="20D421CF" w14:textId="77777777" w:rsidR="007178E1" w:rsidRPr="00221031" w:rsidRDefault="007178E1" w:rsidP="00A62534"/>
        </w:tc>
        <w:tc>
          <w:tcPr>
            <w:tcW w:w="1376" w:type="dxa"/>
          </w:tcPr>
          <w:p w14:paraId="0521D7FF" w14:textId="77777777" w:rsidR="007178E1" w:rsidRPr="00221031" w:rsidRDefault="007178E1" w:rsidP="00A62534"/>
        </w:tc>
        <w:tc>
          <w:tcPr>
            <w:tcW w:w="1376" w:type="dxa"/>
          </w:tcPr>
          <w:p w14:paraId="7E680449" w14:textId="77777777" w:rsidR="007178E1" w:rsidRPr="00221031" w:rsidRDefault="007178E1" w:rsidP="00A62534"/>
        </w:tc>
        <w:tc>
          <w:tcPr>
            <w:tcW w:w="1376" w:type="dxa"/>
          </w:tcPr>
          <w:p w14:paraId="77795CA0" w14:textId="77777777" w:rsidR="007178E1" w:rsidRPr="00221031" w:rsidRDefault="007178E1" w:rsidP="00A62534"/>
        </w:tc>
        <w:tc>
          <w:tcPr>
            <w:tcW w:w="1377" w:type="dxa"/>
          </w:tcPr>
          <w:p w14:paraId="05E36CED" w14:textId="77777777" w:rsidR="007178E1" w:rsidRPr="00221031" w:rsidRDefault="007178E1" w:rsidP="00A62534"/>
        </w:tc>
      </w:tr>
      <w:tr w:rsidR="007178E1" w:rsidRPr="00221031" w14:paraId="45C22F33" w14:textId="77777777" w:rsidTr="00F73271">
        <w:trPr>
          <w:trHeight w:val="467"/>
        </w:trPr>
        <w:tc>
          <w:tcPr>
            <w:tcW w:w="4518" w:type="dxa"/>
          </w:tcPr>
          <w:p w14:paraId="6404B20B" w14:textId="79EBCE0D" w:rsidR="007178E1" w:rsidRPr="00A11DDB" w:rsidRDefault="00E47F37" w:rsidP="00E47F37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Uses congruence and similarity to solve problems with two-dimensional and three-dimensional figures</w:t>
            </w:r>
          </w:p>
        </w:tc>
        <w:tc>
          <w:tcPr>
            <w:tcW w:w="1376" w:type="dxa"/>
          </w:tcPr>
          <w:p w14:paraId="232F2F62" w14:textId="77777777" w:rsidR="007178E1" w:rsidRPr="00221031" w:rsidRDefault="007178E1" w:rsidP="00A62534"/>
        </w:tc>
        <w:tc>
          <w:tcPr>
            <w:tcW w:w="1376" w:type="dxa"/>
          </w:tcPr>
          <w:p w14:paraId="64397ED8" w14:textId="77777777" w:rsidR="007178E1" w:rsidRPr="00221031" w:rsidRDefault="007178E1" w:rsidP="00A62534"/>
        </w:tc>
        <w:tc>
          <w:tcPr>
            <w:tcW w:w="1376" w:type="dxa"/>
          </w:tcPr>
          <w:p w14:paraId="0CC3FFCF" w14:textId="77777777" w:rsidR="007178E1" w:rsidRPr="00221031" w:rsidRDefault="007178E1" w:rsidP="00A62534"/>
        </w:tc>
        <w:tc>
          <w:tcPr>
            <w:tcW w:w="1376" w:type="dxa"/>
          </w:tcPr>
          <w:p w14:paraId="56396BC9" w14:textId="77777777" w:rsidR="007178E1" w:rsidRPr="00221031" w:rsidRDefault="007178E1" w:rsidP="00A62534"/>
        </w:tc>
        <w:tc>
          <w:tcPr>
            <w:tcW w:w="1377" w:type="dxa"/>
          </w:tcPr>
          <w:p w14:paraId="73E8D1B6" w14:textId="77777777" w:rsidR="007178E1" w:rsidRPr="00221031" w:rsidRDefault="007178E1" w:rsidP="00A62534"/>
        </w:tc>
      </w:tr>
      <w:tr w:rsidR="007178E1" w:rsidRPr="00221031" w14:paraId="7EE05E5D" w14:textId="77777777" w:rsidTr="00F73271">
        <w:trPr>
          <w:trHeight w:val="467"/>
        </w:trPr>
        <w:tc>
          <w:tcPr>
            <w:tcW w:w="4518" w:type="dxa"/>
          </w:tcPr>
          <w:p w14:paraId="2B568A5D" w14:textId="171BC042" w:rsidR="007178E1" w:rsidRPr="00E47F37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F.</w:t>
            </w:r>
            <w:r w:rsidRPr="00E47F37">
              <w:rPr>
                <w:rFonts w:asciiTheme="minorHAnsi" w:hAnsiTheme="minorHAnsi"/>
                <w:b/>
              </w:rPr>
              <w:tab/>
              <w:t>Understands the properties of circles</w:t>
            </w:r>
          </w:p>
        </w:tc>
        <w:tc>
          <w:tcPr>
            <w:tcW w:w="1376" w:type="dxa"/>
          </w:tcPr>
          <w:p w14:paraId="3206DC1D" w14:textId="77777777" w:rsidR="007178E1" w:rsidRPr="00221031" w:rsidRDefault="007178E1" w:rsidP="00A62534"/>
        </w:tc>
        <w:tc>
          <w:tcPr>
            <w:tcW w:w="1376" w:type="dxa"/>
          </w:tcPr>
          <w:p w14:paraId="4C372591" w14:textId="77777777" w:rsidR="007178E1" w:rsidRPr="00221031" w:rsidRDefault="007178E1" w:rsidP="00A62534"/>
        </w:tc>
        <w:tc>
          <w:tcPr>
            <w:tcW w:w="1376" w:type="dxa"/>
          </w:tcPr>
          <w:p w14:paraId="7AA90E21" w14:textId="77777777" w:rsidR="007178E1" w:rsidRPr="00221031" w:rsidRDefault="007178E1" w:rsidP="00A62534"/>
        </w:tc>
        <w:tc>
          <w:tcPr>
            <w:tcW w:w="1376" w:type="dxa"/>
          </w:tcPr>
          <w:p w14:paraId="428FFBC1" w14:textId="77777777" w:rsidR="007178E1" w:rsidRPr="00221031" w:rsidRDefault="007178E1" w:rsidP="00A62534"/>
        </w:tc>
        <w:tc>
          <w:tcPr>
            <w:tcW w:w="1377" w:type="dxa"/>
          </w:tcPr>
          <w:p w14:paraId="28B9E704" w14:textId="77777777" w:rsidR="007178E1" w:rsidRPr="00221031" w:rsidRDefault="007178E1" w:rsidP="00A62534"/>
        </w:tc>
      </w:tr>
      <w:tr w:rsidR="007178E1" w:rsidRPr="00221031" w14:paraId="3E234B7E" w14:textId="77777777" w:rsidTr="00F73271">
        <w:trPr>
          <w:trHeight w:val="467"/>
        </w:trPr>
        <w:tc>
          <w:tcPr>
            <w:tcW w:w="4518" w:type="dxa"/>
          </w:tcPr>
          <w:p w14:paraId="3402ED69" w14:textId="760C4C44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lastRenderedPageBreak/>
              <w:t>•</w:t>
            </w:r>
            <w:r w:rsidRPr="00E47F37">
              <w:rPr>
                <w:rFonts w:asciiTheme="minorHAnsi" w:hAnsiTheme="minorHAnsi"/>
              </w:rPr>
              <w:tab/>
              <w:t>Solves problems involving circles (e.g., circumference, area)</w:t>
            </w:r>
          </w:p>
        </w:tc>
        <w:tc>
          <w:tcPr>
            <w:tcW w:w="1376" w:type="dxa"/>
          </w:tcPr>
          <w:p w14:paraId="6F5AB700" w14:textId="77777777" w:rsidR="007178E1" w:rsidRPr="00221031" w:rsidRDefault="007178E1" w:rsidP="00A62534"/>
        </w:tc>
        <w:tc>
          <w:tcPr>
            <w:tcW w:w="1376" w:type="dxa"/>
          </w:tcPr>
          <w:p w14:paraId="062B5D62" w14:textId="77777777" w:rsidR="007178E1" w:rsidRPr="00221031" w:rsidRDefault="007178E1" w:rsidP="00A62534"/>
        </w:tc>
        <w:tc>
          <w:tcPr>
            <w:tcW w:w="1376" w:type="dxa"/>
          </w:tcPr>
          <w:p w14:paraId="48AA3F1C" w14:textId="77777777" w:rsidR="007178E1" w:rsidRPr="00221031" w:rsidRDefault="007178E1" w:rsidP="00A62534"/>
        </w:tc>
        <w:tc>
          <w:tcPr>
            <w:tcW w:w="1376" w:type="dxa"/>
          </w:tcPr>
          <w:p w14:paraId="4643EC17" w14:textId="77777777" w:rsidR="007178E1" w:rsidRPr="00221031" w:rsidRDefault="007178E1" w:rsidP="00A62534"/>
        </w:tc>
        <w:tc>
          <w:tcPr>
            <w:tcW w:w="1377" w:type="dxa"/>
          </w:tcPr>
          <w:p w14:paraId="36C4FCCE" w14:textId="77777777" w:rsidR="007178E1" w:rsidRPr="00221031" w:rsidRDefault="007178E1" w:rsidP="00A62534"/>
        </w:tc>
      </w:tr>
      <w:tr w:rsidR="007178E1" w:rsidRPr="00221031" w14:paraId="737319D0" w14:textId="77777777" w:rsidTr="00F73271">
        <w:trPr>
          <w:trHeight w:val="467"/>
        </w:trPr>
        <w:tc>
          <w:tcPr>
            <w:tcW w:w="4518" w:type="dxa"/>
          </w:tcPr>
          <w:p w14:paraId="00AB64B2" w14:textId="073D6E28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G.</w:t>
            </w:r>
            <w:r w:rsidRPr="00E47F37">
              <w:rPr>
                <w:rFonts w:asciiTheme="minorHAnsi" w:hAnsiTheme="minorHAnsi"/>
              </w:rPr>
              <w:tab/>
              <w:t xml:space="preserve">Knows how to interpret relationships between geometric objects in the </w:t>
            </w:r>
            <w:bookmarkStart w:id="0" w:name="_GoBack"/>
            <w:bookmarkEnd w:id="0"/>
            <w:r w:rsidR="001776BC" w:rsidRPr="00FB1EF5">
              <w:rPr>
                <w:rFonts w:ascii="Times New Roman" w:hAnsi="Times New Roman"/>
                <w:position w:val="-10"/>
                <w:sz w:val="24"/>
                <w:szCs w:val="24"/>
              </w:rPr>
              <w:object w:dxaOrig="900" w:dyaOrig="320" w14:anchorId="05FAE0A3">
                <v:shape id="_x0000_i1102" type="#_x0000_t75" alt="x y plane" style="width:45.5pt;height:15.5pt" o:ole="">
                  <v:imagedata r:id="rId10" o:title=""/>
                </v:shape>
                <o:OLEObject Type="Embed" ProgID="Equation.DSMT4" ShapeID="_x0000_i1102" DrawAspect="Content" ObjectID="_1686691705" r:id="rId25"/>
              </w:object>
            </w:r>
            <w:r w:rsidRPr="00E47F37">
              <w:rPr>
                <w:rFonts w:asciiTheme="minorHAnsi" w:hAnsiTheme="minorHAnsi"/>
              </w:rPr>
              <w:t xml:space="preserve"> (e.g., distance, midpoint)</w:t>
            </w:r>
          </w:p>
        </w:tc>
        <w:tc>
          <w:tcPr>
            <w:tcW w:w="1376" w:type="dxa"/>
          </w:tcPr>
          <w:p w14:paraId="4A42C466" w14:textId="77777777" w:rsidR="007178E1" w:rsidRPr="00221031" w:rsidRDefault="007178E1" w:rsidP="00A62534"/>
        </w:tc>
        <w:tc>
          <w:tcPr>
            <w:tcW w:w="1376" w:type="dxa"/>
          </w:tcPr>
          <w:p w14:paraId="7E755EAF" w14:textId="77777777" w:rsidR="007178E1" w:rsidRPr="00221031" w:rsidRDefault="007178E1" w:rsidP="00A62534"/>
        </w:tc>
        <w:tc>
          <w:tcPr>
            <w:tcW w:w="1376" w:type="dxa"/>
          </w:tcPr>
          <w:p w14:paraId="77BE5EE0" w14:textId="77777777" w:rsidR="007178E1" w:rsidRPr="00221031" w:rsidRDefault="007178E1" w:rsidP="00A62534"/>
        </w:tc>
        <w:tc>
          <w:tcPr>
            <w:tcW w:w="1376" w:type="dxa"/>
          </w:tcPr>
          <w:p w14:paraId="5D4AA897" w14:textId="77777777" w:rsidR="007178E1" w:rsidRPr="00221031" w:rsidRDefault="007178E1" w:rsidP="00A62534"/>
        </w:tc>
        <w:tc>
          <w:tcPr>
            <w:tcW w:w="1377" w:type="dxa"/>
          </w:tcPr>
          <w:p w14:paraId="14329461" w14:textId="77777777" w:rsidR="007178E1" w:rsidRPr="00221031" w:rsidRDefault="007178E1" w:rsidP="00A62534"/>
        </w:tc>
      </w:tr>
      <w:tr w:rsidR="007178E1" w:rsidRPr="00221031" w14:paraId="42747470" w14:textId="77777777" w:rsidTr="00F73271">
        <w:trPr>
          <w:trHeight w:val="467"/>
        </w:trPr>
        <w:tc>
          <w:tcPr>
            <w:tcW w:w="4518" w:type="dxa"/>
          </w:tcPr>
          <w:p w14:paraId="6A47AB74" w14:textId="44B01AFC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Uses coordinate geometry to represent and identify the properties of geometric shapes and to solve problems (e.g., Pythagorean theorem, perimeter, area)</w:t>
            </w:r>
          </w:p>
        </w:tc>
        <w:tc>
          <w:tcPr>
            <w:tcW w:w="1376" w:type="dxa"/>
          </w:tcPr>
          <w:p w14:paraId="5A896625" w14:textId="77777777" w:rsidR="007178E1" w:rsidRPr="00221031" w:rsidRDefault="007178E1" w:rsidP="00A62534"/>
        </w:tc>
        <w:tc>
          <w:tcPr>
            <w:tcW w:w="1376" w:type="dxa"/>
          </w:tcPr>
          <w:p w14:paraId="64206D96" w14:textId="77777777" w:rsidR="007178E1" w:rsidRPr="00221031" w:rsidRDefault="007178E1" w:rsidP="00A62534"/>
        </w:tc>
        <w:tc>
          <w:tcPr>
            <w:tcW w:w="1376" w:type="dxa"/>
          </w:tcPr>
          <w:p w14:paraId="4B18ECA8" w14:textId="77777777" w:rsidR="007178E1" w:rsidRPr="00221031" w:rsidRDefault="007178E1" w:rsidP="00A62534"/>
        </w:tc>
        <w:tc>
          <w:tcPr>
            <w:tcW w:w="1376" w:type="dxa"/>
          </w:tcPr>
          <w:p w14:paraId="163BC8B8" w14:textId="77777777" w:rsidR="007178E1" w:rsidRPr="00221031" w:rsidRDefault="007178E1" w:rsidP="00A62534"/>
        </w:tc>
        <w:tc>
          <w:tcPr>
            <w:tcW w:w="1377" w:type="dxa"/>
          </w:tcPr>
          <w:p w14:paraId="0E8FEC99" w14:textId="77777777" w:rsidR="007178E1" w:rsidRPr="00221031" w:rsidRDefault="007178E1" w:rsidP="00A62534"/>
        </w:tc>
      </w:tr>
      <w:tr w:rsidR="007178E1" w:rsidRPr="00221031" w14:paraId="6EFE813D" w14:textId="77777777" w:rsidTr="00F73271">
        <w:trPr>
          <w:trHeight w:val="467"/>
        </w:trPr>
        <w:tc>
          <w:tcPr>
            <w:tcW w:w="4518" w:type="dxa"/>
          </w:tcPr>
          <w:p w14:paraId="0E149A8A" w14:textId="3BD5A97D" w:rsidR="007178E1" w:rsidRPr="00A11DDB" w:rsidRDefault="00E47F37" w:rsidP="00A62534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Determines the distance between two points</w:t>
            </w:r>
          </w:p>
        </w:tc>
        <w:tc>
          <w:tcPr>
            <w:tcW w:w="1376" w:type="dxa"/>
          </w:tcPr>
          <w:p w14:paraId="477953FC" w14:textId="77777777" w:rsidR="007178E1" w:rsidRPr="00221031" w:rsidRDefault="007178E1" w:rsidP="00A62534"/>
        </w:tc>
        <w:tc>
          <w:tcPr>
            <w:tcW w:w="1376" w:type="dxa"/>
          </w:tcPr>
          <w:p w14:paraId="1497CFB4" w14:textId="77777777" w:rsidR="007178E1" w:rsidRPr="00221031" w:rsidRDefault="007178E1" w:rsidP="00A62534"/>
        </w:tc>
        <w:tc>
          <w:tcPr>
            <w:tcW w:w="1376" w:type="dxa"/>
          </w:tcPr>
          <w:p w14:paraId="1F07E81C" w14:textId="77777777" w:rsidR="007178E1" w:rsidRPr="00221031" w:rsidRDefault="007178E1" w:rsidP="00A62534"/>
        </w:tc>
        <w:tc>
          <w:tcPr>
            <w:tcW w:w="1376" w:type="dxa"/>
          </w:tcPr>
          <w:p w14:paraId="0D604B19" w14:textId="77777777" w:rsidR="007178E1" w:rsidRPr="00221031" w:rsidRDefault="007178E1" w:rsidP="00A62534"/>
        </w:tc>
        <w:tc>
          <w:tcPr>
            <w:tcW w:w="1377" w:type="dxa"/>
          </w:tcPr>
          <w:p w14:paraId="422DB827" w14:textId="77777777" w:rsidR="007178E1" w:rsidRPr="00221031" w:rsidRDefault="007178E1" w:rsidP="00A62534"/>
        </w:tc>
      </w:tr>
      <w:tr w:rsidR="00221031" w:rsidRPr="00221031" w14:paraId="4B8ABEED" w14:textId="77777777" w:rsidTr="00106515">
        <w:trPr>
          <w:trHeight w:val="467"/>
        </w:trPr>
        <w:tc>
          <w:tcPr>
            <w:tcW w:w="4518" w:type="dxa"/>
          </w:tcPr>
          <w:p w14:paraId="48906B7C" w14:textId="29B384A3" w:rsidR="00221031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Determines the midpoint of a segment</w:t>
            </w:r>
          </w:p>
        </w:tc>
        <w:tc>
          <w:tcPr>
            <w:tcW w:w="1376" w:type="dxa"/>
          </w:tcPr>
          <w:p w14:paraId="67783D40" w14:textId="77777777" w:rsidR="00221031" w:rsidRPr="00221031" w:rsidRDefault="00221031" w:rsidP="00106515"/>
        </w:tc>
        <w:tc>
          <w:tcPr>
            <w:tcW w:w="1376" w:type="dxa"/>
          </w:tcPr>
          <w:p w14:paraId="0AD2ABDA" w14:textId="77777777" w:rsidR="00221031" w:rsidRPr="00221031" w:rsidRDefault="00221031" w:rsidP="00106515"/>
        </w:tc>
        <w:tc>
          <w:tcPr>
            <w:tcW w:w="1376" w:type="dxa"/>
          </w:tcPr>
          <w:p w14:paraId="4F177760" w14:textId="77777777" w:rsidR="00221031" w:rsidRPr="00221031" w:rsidRDefault="00221031" w:rsidP="00106515"/>
        </w:tc>
        <w:tc>
          <w:tcPr>
            <w:tcW w:w="1376" w:type="dxa"/>
          </w:tcPr>
          <w:p w14:paraId="524B8C05" w14:textId="77777777" w:rsidR="00221031" w:rsidRPr="00221031" w:rsidRDefault="00221031" w:rsidP="00106515"/>
        </w:tc>
        <w:tc>
          <w:tcPr>
            <w:tcW w:w="1377" w:type="dxa"/>
          </w:tcPr>
          <w:p w14:paraId="3747761B" w14:textId="77777777" w:rsidR="00221031" w:rsidRPr="00221031" w:rsidRDefault="00221031" w:rsidP="00106515"/>
        </w:tc>
      </w:tr>
      <w:tr w:rsidR="00221031" w:rsidRPr="00221031" w14:paraId="4ED6E5DE" w14:textId="77777777" w:rsidTr="00106515">
        <w:trPr>
          <w:trHeight w:val="467"/>
        </w:trPr>
        <w:tc>
          <w:tcPr>
            <w:tcW w:w="4518" w:type="dxa"/>
          </w:tcPr>
          <w:p w14:paraId="24CB7120" w14:textId="0CA68DC2" w:rsidR="00221031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H.</w:t>
            </w:r>
            <w:r w:rsidRPr="00E47F37">
              <w:rPr>
                <w:rFonts w:asciiTheme="minorHAnsi" w:hAnsiTheme="minorHAnsi"/>
              </w:rPr>
              <w:tab/>
              <w:t>Understands how to solve problems involving perimeter and area of polygons</w:t>
            </w:r>
          </w:p>
        </w:tc>
        <w:tc>
          <w:tcPr>
            <w:tcW w:w="1376" w:type="dxa"/>
          </w:tcPr>
          <w:p w14:paraId="2BBFA919" w14:textId="77777777" w:rsidR="00221031" w:rsidRPr="00221031" w:rsidRDefault="00221031" w:rsidP="00106515"/>
        </w:tc>
        <w:tc>
          <w:tcPr>
            <w:tcW w:w="1376" w:type="dxa"/>
          </w:tcPr>
          <w:p w14:paraId="72C70111" w14:textId="77777777" w:rsidR="00221031" w:rsidRPr="00221031" w:rsidRDefault="00221031" w:rsidP="00106515"/>
        </w:tc>
        <w:tc>
          <w:tcPr>
            <w:tcW w:w="1376" w:type="dxa"/>
          </w:tcPr>
          <w:p w14:paraId="5780D2F9" w14:textId="77777777" w:rsidR="00221031" w:rsidRPr="00221031" w:rsidRDefault="00221031" w:rsidP="00106515"/>
        </w:tc>
        <w:tc>
          <w:tcPr>
            <w:tcW w:w="1376" w:type="dxa"/>
          </w:tcPr>
          <w:p w14:paraId="042A8695" w14:textId="77777777" w:rsidR="00221031" w:rsidRPr="00221031" w:rsidRDefault="00221031" w:rsidP="00106515"/>
        </w:tc>
        <w:tc>
          <w:tcPr>
            <w:tcW w:w="1377" w:type="dxa"/>
          </w:tcPr>
          <w:p w14:paraId="6E79B9B9" w14:textId="77777777" w:rsidR="00221031" w:rsidRPr="00221031" w:rsidRDefault="00221031" w:rsidP="00106515"/>
        </w:tc>
      </w:tr>
      <w:tr w:rsidR="00221031" w:rsidRPr="00221031" w14:paraId="38BDE1F1" w14:textId="77777777" w:rsidTr="00106515">
        <w:trPr>
          <w:trHeight w:val="467"/>
        </w:trPr>
        <w:tc>
          <w:tcPr>
            <w:tcW w:w="4518" w:type="dxa"/>
          </w:tcPr>
          <w:p w14:paraId="253D52A3" w14:textId="58559EF5" w:rsidR="00221031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Calculates and interprets perimeter and area of polygons that can be composed of triangles and quadrilaterals, including in real-world situations</w:t>
            </w:r>
          </w:p>
        </w:tc>
        <w:tc>
          <w:tcPr>
            <w:tcW w:w="1376" w:type="dxa"/>
          </w:tcPr>
          <w:p w14:paraId="3C97FAA7" w14:textId="77777777" w:rsidR="00221031" w:rsidRPr="00221031" w:rsidRDefault="00221031" w:rsidP="00106515"/>
        </w:tc>
        <w:tc>
          <w:tcPr>
            <w:tcW w:w="1376" w:type="dxa"/>
          </w:tcPr>
          <w:p w14:paraId="2D779E6D" w14:textId="77777777" w:rsidR="00221031" w:rsidRPr="00221031" w:rsidRDefault="00221031" w:rsidP="00106515"/>
        </w:tc>
        <w:tc>
          <w:tcPr>
            <w:tcW w:w="1376" w:type="dxa"/>
          </w:tcPr>
          <w:p w14:paraId="6105998E" w14:textId="77777777" w:rsidR="00221031" w:rsidRPr="00221031" w:rsidRDefault="00221031" w:rsidP="00106515"/>
        </w:tc>
        <w:tc>
          <w:tcPr>
            <w:tcW w:w="1376" w:type="dxa"/>
          </w:tcPr>
          <w:p w14:paraId="2EE0D43F" w14:textId="77777777" w:rsidR="00221031" w:rsidRPr="00221031" w:rsidRDefault="00221031" w:rsidP="00106515"/>
        </w:tc>
        <w:tc>
          <w:tcPr>
            <w:tcW w:w="1377" w:type="dxa"/>
          </w:tcPr>
          <w:p w14:paraId="023B51CD" w14:textId="77777777" w:rsidR="00221031" w:rsidRPr="00221031" w:rsidRDefault="00221031" w:rsidP="00106515"/>
        </w:tc>
      </w:tr>
      <w:tr w:rsidR="00221031" w:rsidRPr="00221031" w14:paraId="7DF14163" w14:textId="77777777" w:rsidTr="00106515">
        <w:trPr>
          <w:trHeight w:val="467"/>
        </w:trPr>
        <w:tc>
          <w:tcPr>
            <w:tcW w:w="4518" w:type="dxa"/>
          </w:tcPr>
          <w:p w14:paraId="6791A46E" w14:textId="183172C5" w:rsidR="00221031" w:rsidRPr="00E47F37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Calculates changes in perimeter and area as the dimensions of a polygon change</w:t>
            </w:r>
          </w:p>
        </w:tc>
        <w:tc>
          <w:tcPr>
            <w:tcW w:w="1376" w:type="dxa"/>
          </w:tcPr>
          <w:p w14:paraId="595E048C" w14:textId="77777777" w:rsidR="00221031" w:rsidRPr="00221031" w:rsidRDefault="00221031" w:rsidP="00106515"/>
        </w:tc>
        <w:tc>
          <w:tcPr>
            <w:tcW w:w="1376" w:type="dxa"/>
          </w:tcPr>
          <w:p w14:paraId="06E160FB" w14:textId="77777777" w:rsidR="00221031" w:rsidRPr="00221031" w:rsidRDefault="00221031" w:rsidP="00106515"/>
        </w:tc>
        <w:tc>
          <w:tcPr>
            <w:tcW w:w="1376" w:type="dxa"/>
          </w:tcPr>
          <w:p w14:paraId="0F5222CD" w14:textId="77777777" w:rsidR="00221031" w:rsidRPr="00221031" w:rsidRDefault="00221031" w:rsidP="00106515"/>
        </w:tc>
        <w:tc>
          <w:tcPr>
            <w:tcW w:w="1376" w:type="dxa"/>
          </w:tcPr>
          <w:p w14:paraId="5D0DCCFD" w14:textId="77777777" w:rsidR="00221031" w:rsidRPr="00221031" w:rsidRDefault="00221031" w:rsidP="00106515"/>
        </w:tc>
        <w:tc>
          <w:tcPr>
            <w:tcW w:w="1377" w:type="dxa"/>
          </w:tcPr>
          <w:p w14:paraId="757E00CA" w14:textId="77777777" w:rsidR="00221031" w:rsidRPr="00221031" w:rsidRDefault="00221031" w:rsidP="00106515"/>
        </w:tc>
      </w:tr>
      <w:tr w:rsidR="00221031" w:rsidRPr="00221031" w14:paraId="4C415C14" w14:textId="77777777" w:rsidTr="00106515">
        <w:trPr>
          <w:trHeight w:val="467"/>
        </w:trPr>
        <w:tc>
          <w:tcPr>
            <w:tcW w:w="4518" w:type="dxa"/>
          </w:tcPr>
          <w:p w14:paraId="2B66647C" w14:textId="4D548FC8" w:rsidR="00221031" w:rsidRPr="00E47F37" w:rsidRDefault="00E47F37" w:rsidP="0022103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I.</w:t>
            </w:r>
            <w:r w:rsidRPr="00E47F37">
              <w:rPr>
                <w:rFonts w:asciiTheme="minorHAnsi" w:hAnsiTheme="minorHAnsi"/>
                <w:b/>
              </w:rPr>
              <w:tab/>
              <w:t>Knows how to solve problems involving solids</w:t>
            </w:r>
          </w:p>
        </w:tc>
        <w:tc>
          <w:tcPr>
            <w:tcW w:w="1376" w:type="dxa"/>
          </w:tcPr>
          <w:p w14:paraId="1229A3B8" w14:textId="77777777" w:rsidR="00221031" w:rsidRPr="00221031" w:rsidRDefault="00221031" w:rsidP="00106515"/>
        </w:tc>
        <w:tc>
          <w:tcPr>
            <w:tcW w:w="1376" w:type="dxa"/>
          </w:tcPr>
          <w:p w14:paraId="627A85EF" w14:textId="77777777" w:rsidR="00221031" w:rsidRPr="00221031" w:rsidRDefault="00221031" w:rsidP="00106515"/>
        </w:tc>
        <w:tc>
          <w:tcPr>
            <w:tcW w:w="1376" w:type="dxa"/>
          </w:tcPr>
          <w:p w14:paraId="11711597" w14:textId="77777777" w:rsidR="00221031" w:rsidRPr="00221031" w:rsidRDefault="00221031" w:rsidP="00106515"/>
        </w:tc>
        <w:tc>
          <w:tcPr>
            <w:tcW w:w="1376" w:type="dxa"/>
          </w:tcPr>
          <w:p w14:paraId="3A560DAF" w14:textId="77777777" w:rsidR="00221031" w:rsidRPr="00221031" w:rsidRDefault="00221031" w:rsidP="00106515"/>
        </w:tc>
        <w:tc>
          <w:tcPr>
            <w:tcW w:w="1377" w:type="dxa"/>
          </w:tcPr>
          <w:p w14:paraId="1257C586" w14:textId="77777777" w:rsidR="00221031" w:rsidRPr="00221031" w:rsidRDefault="00221031" w:rsidP="00106515"/>
        </w:tc>
      </w:tr>
      <w:tr w:rsidR="00221031" w:rsidRPr="00221031" w14:paraId="25B75BF0" w14:textId="77777777" w:rsidTr="00106515">
        <w:trPr>
          <w:trHeight w:val="467"/>
        </w:trPr>
        <w:tc>
          <w:tcPr>
            <w:tcW w:w="4518" w:type="dxa"/>
          </w:tcPr>
          <w:p w14:paraId="0276402A" w14:textId="06D500C0" w:rsidR="00221031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 xml:space="preserve">Calculates and interprets surface area and </w:t>
            </w:r>
            <w:r w:rsidRPr="00E47F37">
              <w:rPr>
                <w:rFonts w:asciiTheme="minorHAnsi" w:hAnsiTheme="minorHAnsi"/>
              </w:rPr>
              <w:lastRenderedPageBreak/>
              <w:t>volume of solids (e.g., prisms, pyramids, cylinders, spheres) and composite solids, including in real-world situations</w:t>
            </w:r>
          </w:p>
        </w:tc>
        <w:tc>
          <w:tcPr>
            <w:tcW w:w="1376" w:type="dxa"/>
          </w:tcPr>
          <w:p w14:paraId="0D883705" w14:textId="77777777" w:rsidR="00221031" w:rsidRPr="00221031" w:rsidRDefault="00221031" w:rsidP="00106515"/>
        </w:tc>
        <w:tc>
          <w:tcPr>
            <w:tcW w:w="1376" w:type="dxa"/>
          </w:tcPr>
          <w:p w14:paraId="3DB3714B" w14:textId="77777777" w:rsidR="00221031" w:rsidRPr="00221031" w:rsidRDefault="00221031" w:rsidP="00106515"/>
        </w:tc>
        <w:tc>
          <w:tcPr>
            <w:tcW w:w="1376" w:type="dxa"/>
          </w:tcPr>
          <w:p w14:paraId="280E16C0" w14:textId="77777777" w:rsidR="00221031" w:rsidRPr="00221031" w:rsidRDefault="00221031" w:rsidP="00106515"/>
        </w:tc>
        <w:tc>
          <w:tcPr>
            <w:tcW w:w="1376" w:type="dxa"/>
          </w:tcPr>
          <w:p w14:paraId="3F8B88AF" w14:textId="77777777" w:rsidR="00221031" w:rsidRPr="00221031" w:rsidRDefault="00221031" w:rsidP="00106515"/>
        </w:tc>
        <w:tc>
          <w:tcPr>
            <w:tcW w:w="1377" w:type="dxa"/>
          </w:tcPr>
          <w:p w14:paraId="67077F9B" w14:textId="77777777" w:rsidR="00221031" w:rsidRPr="00221031" w:rsidRDefault="00221031" w:rsidP="00106515"/>
        </w:tc>
      </w:tr>
      <w:tr w:rsidR="00221031" w:rsidRPr="00221031" w14:paraId="1C0D16C5" w14:textId="77777777" w:rsidTr="00106515">
        <w:trPr>
          <w:trHeight w:val="467"/>
        </w:trPr>
        <w:tc>
          <w:tcPr>
            <w:tcW w:w="4518" w:type="dxa"/>
          </w:tcPr>
          <w:p w14:paraId="064EDEFB" w14:textId="600054BE" w:rsidR="00221031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Calculates changes in surface area and volume as the dimensions of a solid change</w:t>
            </w:r>
          </w:p>
        </w:tc>
        <w:tc>
          <w:tcPr>
            <w:tcW w:w="1376" w:type="dxa"/>
          </w:tcPr>
          <w:p w14:paraId="1ACD0007" w14:textId="77777777" w:rsidR="00221031" w:rsidRPr="00221031" w:rsidRDefault="00221031" w:rsidP="00106515"/>
        </w:tc>
        <w:tc>
          <w:tcPr>
            <w:tcW w:w="1376" w:type="dxa"/>
          </w:tcPr>
          <w:p w14:paraId="4586D2E7" w14:textId="77777777" w:rsidR="00221031" w:rsidRPr="00221031" w:rsidRDefault="00221031" w:rsidP="00106515"/>
        </w:tc>
        <w:tc>
          <w:tcPr>
            <w:tcW w:w="1376" w:type="dxa"/>
          </w:tcPr>
          <w:p w14:paraId="6055B0E5" w14:textId="77777777" w:rsidR="00221031" w:rsidRPr="00221031" w:rsidRDefault="00221031" w:rsidP="00106515"/>
        </w:tc>
        <w:tc>
          <w:tcPr>
            <w:tcW w:w="1376" w:type="dxa"/>
          </w:tcPr>
          <w:p w14:paraId="52703E3F" w14:textId="77777777" w:rsidR="00221031" w:rsidRPr="00221031" w:rsidRDefault="00221031" w:rsidP="00106515"/>
        </w:tc>
        <w:tc>
          <w:tcPr>
            <w:tcW w:w="1377" w:type="dxa"/>
          </w:tcPr>
          <w:p w14:paraId="3710D6CC" w14:textId="77777777" w:rsidR="00221031" w:rsidRPr="00221031" w:rsidRDefault="00221031" w:rsidP="00106515"/>
        </w:tc>
      </w:tr>
      <w:tr w:rsidR="00221031" w:rsidRPr="00221031" w14:paraId="0BC9AF07" w14:textId="77777777" w:rsidTr="00106515">
        <w:trPr>
          <w:trHeight w:val="467"/>
        </w:trPr>
        <w:tc>
          <w:tcPr>
            <w:tcW w:w="4518" w:type="dxa"/>
          </w:tcPr>
          <w:p w14:paraId="3D2F420F" w14:textId="64E2F5AE" w:rsidR="00221031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Uses two-dimensional representations (e.g., nets) of three-dimensional objects to visualize and solve problems</w:t>
            </w:r>
          </w:p>
        </w:tc>
        <w:tc>
          <w:tcPr>
            <w:tcW w:w="1376" w:type="dxa"/>
          </w:tcPr>
          <w:p w14:paraId="5905FFA8" w14:textId="77777777" w:rsidR="00221031" w:rsidRPr="00221031" w:rsidRDefault="00221031" w:rsidP="00106515"/>
        </w:tc>
        <w:tc>
          <w:tcPr>
            <w:tcW w:w="1376" w:type="dxa"/>
          </w:tcPr>
          <w:p w14:paraId="562DB170" w14:textId="77777777" w:rsidR="00221031" w:rsidRPr="00221031" w:rsidRDefault="00221031" w:rsidP="00106515"/>
        </w:tc>
        <w:tc>
          <w:tcPr>
            <w:tcW w:w="1376" w:type="dxa"/>
          </w:tcPr>
          <w:p w14:paraId="31FCF49F" w14:textId="77777777" w:rsidR="00221031" w:rsidRPr="00221031" w:rsidRDefault="00221031" w:rsidP="00106515"/>
        </w:tc>
        <w:tc>
          <w:tcPr>
            <w:tcW w:w="1376" w:type="dxa"/>
          </w:tcPr>
          <w:p w14:paraId="504156EC" w14:textId="77777777" w:rsidR="00221031" w:rsidRPr="00221031" w:rsidRDefault="00221031" w:rsidP="00106515"/>
        </w:tc>
        <w:tc>
          <w:tcPr>
            <w:tcW w:w="1377" w:type="dxa"/>
          </w:tcPr>
          <w:p w14:paraId="75B0696F" w14:textId="77777777" w:rsidR="00221031" w:rsidRPr="00221031" w:rsidRDefault="00221031" w:rsidP="00106515"/>
        </w:tc>
      </w:tr>
      <w:tr w:rsidR="00221031" w:rsidRPr="00221031" w14:paraId="178A52A1" w14:textId="77777777" w:rsidTr="00106515">
        <w:trPr>
          <w:trHeight w:val="467"/>
        </w:trPr>
        <w:tc>
          <w:tcPr>
            <w:tcW w:w="4518" w:type="dxa"/>
          </w:tcPr>
          <w:p w14:paraId="534C6201" w14:textId="17CAB82F" w:rsidR="00221031" w:rsidRPr="00E47F37" w:rsidRDefault="00E47F37" w:rsidP="00E47F37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J.</w:t>
            </w:r>
            <w:r w:rsidRPr="00E47F37">
              <w:rPr>
                <w:rFonts w:asciiTheme="minorHAnsi" w:hAnsiTheme="minorHAnsi"/>
                <w:b/>
              </w:rPr>
              <w:tab/>
              <w:t>Understands systems of measurement (i.e., metric, United States customary)</w:t>
            </w:r>
          </w:p>
        </w:tc>
        <w:tc>
          <w:tcPr>
            <w:tcW w:w="1376" w:type="dxa"/>
          </w:tcPr>
          <w:p w14:paraId="34589EA0" w14:textId="77777777" w:rsidR="00221031" w:rsidRPr="00221031" w:rsidRDefault="00221031" w:rsidP="00106515"/>
        </w:tc>
        <w:tc>
          <w:tcPr>
            <w:tcW w:w="1376" w:type="dxa"/>
          </w:tcPr>
          <w:p w14:paraId="46CA26EF" w14:textId="77777777" w:rsidR="00221031" w:rsidRPr="00221031" w:rsidRDefault="00221031" w:rsidP="00106515"/>
        </w:tc>
        <w:tc>
          <w:tcPr>
            <w:tcW w:w="1376" w:type="dxa"/>
          </w:tcPr>
          <w:p w14:paraId="54446B40" w14:textId="77777777" w:rsidR="00221031" w:rsidRPr="00221031" w:rsidRDefault="00221031" w:rsidP="00106515"/>
        </w:tc>
        <w:tc>
          <w:tcPr>
            <w:tcW w:w="1376" w:type="dxa"/>
          </w:tcPr>
          <w:p w14:paraId="5FD35A94" w14:textId="77777777" w:rsidR="00221031" w:rsidRPr="00221031" w:rsidRDefault="00221031" w:rsidP="00106515"/>
        </w:tc>
        <w:tc>
          <w:tcPr>
            <w:tcW w:w="1377" w:type="dxa"/>
          </w:tcPr>
          <w:p w14:paraId="4A46C1EC" w14:textId="77777777" w:rsidR="00221031" w:rsidRPr="00221031" w:rsidRDefault="00221031" w:rsidP="00106515"/>
        </w:tc>
      </w:tr>
      <w:tr w:rsidR="00221031" w:rsidRPr="00221031" w14:paraId="2D4AEA77" w14:textId="77777777" w:rsidTr="00106515">
        <w:trPr>
          <w:trHeight w:val="467"/>
        </w:trPr>
        <w:tc>
          <w:tcPr>
            <w:tcW w:w="4518" w:type="dxa"/>
          </w:tcPr>
          <w:p w14:paraId="3090A070" w14:textId="2F8ABF28" w:rsidR="00221031" w:rsidRPr="00A11DDB" w:rsidRDefault="00E47F37" w:rsidP="00E47F37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Solves measurement, estimation, and conversion problems involving time, length, temperature, volume, and mass in standard measurement systems</w:t>
            </w:r>
          </w:p>
        </w:tc>
        <w:tc>
          <w:tcPr>
            <w:tcW w:w="1376" w:type="dxa"/>
          </w:tcPr>
          <w:p w14:paraId="3767BA23" w14:textId="77777777" w:rsidR="00221031" w:rsidRPr="00221031" w:rsidRDefault="00221031" w:rsidP="00106515"/>
        </w:tc>
        <w:tc>
          <w:tcPr>
            <w:tcW w:w="1376" w:type="dxa"/>
          </w:tcPr>
          <w:p w14:paraId="215C9534" w14:textId="77777777" w:rsidR="00221031" w:rsidRPr="00221031" w:rsidRDefault="00221031" w:rsidP="00106515"/>
        </w:tc>
        <w:tc>
          <w:tcPr>
            <w:tcW w:w="1376" w:type="dxa"/>
          </w:tcPr>
          <w:p w14:paraId="77D4A01D" w14:textId="77777777" w:rsidR="00221031" w:rsidRPr="00221031" w:rsidRDefault="00221031" w:rsidP="00106515"/>
        </w:tc>
        <w:tc>
          <w:tcPr>
            <w:tcW w:w="1376" w:type="dxa"/>
          </w:tcPr>
          <w:p w14:paraId="330F6987" w14:textId="77777777" w:rsidR="00221031" w:rsidRPr="00221031" w:rsidRDefault="00221031" w:rsidP="00106515"/>
        </w:tc>
        <w:tc>
          <w:tcPr>
            <w:tcW w:w="1377" w:type="dxa"/>
          </w:tcPr>
          <w:p w14:paraId="71503695" w14:textId="77777777" w:rsidR="00221031" w:rsidRPr="00221031" w:rsidRDefault="00221031" w:rsidP="00106515"/>
        </w:tc>
      </w:tr>
      <w:tr w:rsidR="00221031" w:rsidRPr="00221031" w14:paraId="2B8E1436" w14:textId="77777777" w:rsidTr="00106515">
        <w:trPr>
          <w:trHeight w:val="467"/>
        </w:trPr>
        <w:tc>
          <w:tcPr>
            <w:tcW w:w="4518" w:type="dxa"/>
          </w:tcPr>
          <w:p w14:paraId="2E11A648" w14:textId="78D43200" w:rsidR="00221031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•</w:t>
            </w:r>
            <w:r w:rsidRPr="00E47F37">
              <w:rPr>
                <w:rFonts w:asciiTheme="minorHAnsi" w:hAnsiTheme="minorHAnsi"/>
              </w:rPr>
              <w:tab/>
              <w:t>Uses appropriate units of measurement in a given context</w:t>
            </w:r>
          </w:p>
        </w:tc>
        <w:tc>
          <w:tcPr>
            <w:tcW w:w="1376" w:type="dxa"/>
          </w:tcPr>
          <w:p w14:paraId="7624E3D5" w14:textId="77777777" w:rsidR="00221031" w:rsidRPr="00221031" w:rsidRDefault="00221031" w:rsidP="00106515"/>
        </w:tc>
        <w:tc>
          <w:tcPr>
            <w:tcW w:w="1376" w:type="dxa"/>
          </w:tcPr>
          <w:p w14:paraId="00454DC1" w14:textId="77777777" w:rsidR="00221031" w:rsidRPr="00221031" w:rsidRDefault="00221031" w:rsidP="00106515"/>
        </w:tc>
        <w:tc>
          <w:tcPr>
            <w:tcW w:w="1376" w:type="dxa"/>
          </w:tcPr>
          <w:p w14:paraId="7DC4A3D3" w14:textId="77777777" w:rsidR="00221031" w:rsidRPr="00221031" w:rsidRDefault="00221031" w:rsidP="00106515"/>
        </w:tc>
        <w:tc>
          <w:tcPr>
            <w:tcW w:w="1376" w:type="dxa"/>
          </w:tcPr>
          <w:p w14:paraId="7BCDD720" w14:textId="77777777" w:rsidR="00221031" w:rsidRPr="00221031" w:rsidRDefault="00221031" w:rsidP="00106515"/>
        </w:tc>
        <w:tc>
          <w:tcPr>
            <w:tcW w:w="1377" w:type="dxa"/>
          </w:tcPr>
          <w:p w14:paraId="22C2F06C" w14:textId="77777777" w:rsidR="00221031" w:rsidRPr="00221031" w:rsidRDefault="00221031" w:rsidP="00106515"/>
        </w:tc>
      </w:tr>
      <w:tr w:rsidR="00221031" w:rsidRPr="00221031" w14:paraId="229762CD" w14:textId="77777777" w:rsidTr="00106515">
        <w:trPr>
          <w:trHeight w:val="467"/>
        </w:trPr>
        <w:tc>
          <w:tcPr>
            <w:tcW w:w="4518" w:type="dxa"/>
          </w:tcPr>
          <w:p w14:paraId="04AA1F35" w14:textId="48CCEEC1" w:rsidR="00221031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  <w:color w:val="1F4E79" w:themeColor="accent1" w:themeShade="80"/>
                <w:sz w:val="24"/>
              </w:rPr>
              <w:t>V.</w:t>
            </w:r>
            <w:r w:rsidRPr="00E47F37">
              <w:rPr>
                <w:rFonts w:asciiTheme="minorHAnsi" w:hAnsiTheme="minorHAnsi"/>
                <w:color w:val="1F4E79" w:themeColor="accent1" w:themeShade="80"/>
                <w:sz w:val="24"/>
              </w:rPr>
              <w:tab/>
              <w:t>Statistics and Probability</w:t>
            </w:r>
          </w:p>
        </w:tc>
        <w:tc>
          <w:tcPr>
            <w:tcW w:w="1376" w:type="dxa"/>
          </w:tcPr>
          <w:p w14:paraId="0D7BE197" w14:textId="77777777" w:rsidR="00221031" w:rsidRPr="00221031" w:rsidRDefault="00221031" w:rsidP="00106515"/>
        </w:tc>
        <w:tc>
          <w:tcPr>
            <w:tcW w:w="1376" w:type="dxa"/>
          </w:tcPr>
          <w:p w14:paraId="648A0D35" w14:textId="77777777" w:rsidR="00221031" w:rsidRPr="00221031" w:rsidRDefault="00221031" w:rsidP="00106515"/>
        </w:tc>
        <w:tc>
          <w:tcPr>
            <w:tcW w:w="1376" w:type="dxa"/>
          </w:tcPr>
          <w:p w14:paraId="1F29A2AA" w14:textId="77777777" w:rsidR="00221031" w:rsidRPr="00221031" w:rsidRDefault="00221031" w:rsidP="00106515"/>
        </w:tc>
        <w:tc>
          <w:tcPr>
            <w:tcW w:w="1376" w:type="dxa"/>
          </w:tcPr>
          <w:p w14:paraId="1B5229A1" w14:textId="77777777" w:rsidR="00221031" w:rsidRPr="00221031" w:rsidRDefault="00221031" w:rsidP="00106515"/>
        </w:tc>
        <w:tc>
          <w:tcPr>
            <w:tcW w:w="1377" w:type="dxa"/>
          </w:tcPr>
          <w:p w14:paraId="3A13BF1C" w14:textId="77777777" w:rsidR="00221031" w:rsidRPr="00221031" w:rsidRDefault="00221031" w:rsidP="00106515"/>
        </w:tc>
      </w:tr>
      <w:tr w:rsidR="00221031" w:rsidRPr="00221031" w14:paraId="206F6B64" w14:textId="77777777" w:rsidTr="00106515">
        <w:trPr>
          <w:trHeight w:val="467"/>
        </w:trPr>
        <w:tc>
          <w:tcPr>
            <w:tcW w:w="4518" w:type="dxa"/>
          </w:tcPr>
          <w:p w14:paraId="24B60CD8" w14:textId="256EC343" w:rsidR="00221031" w:rsidRPr="00E47F37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A.</w:t>
            </w:r>
            <w:r w:rsidRPr="00E47F37">
              <w:rPr>
                <w:rFonts w:asciiTheme="minorHAnsi" w:hAnsiTheme="minorHAnsi"/>
                <w:b/>
              </w:rPr>
              <w:tab/>
              <w:t>Understands statistical processes and how to evaluate them</w:t>
            </w:r>
          </w:p>
        </w:tc>
        <w:tc>
          <w:tcPr>
            <w:tcW w:w="1376" w:type="dxa"/>
          </w:tcPr>
          <w:p w14:paraId="7717810C" w14:textId="77777777" w:rsidR="00221031" w:rsidRPr="00221031" w:rsidRDefault="00221031" w:rsidP="00106515"/>
        </w:tc>
        <w:tc>
          <w:tcPr>
            <w:tcW w:w="1376" w:type="dxa"/>
          </w:tcPr>
          <w:p w14:paraId="5BBEAD9B" w14:textId="77777777" w:rsidR="00221031" w:rsidRPr="00221031" w:rsidRDefault="00221031" w:rsidP="00106515"/>
        </w:tc>
        <w:tc>
          <w:tcPr>
            <w:tcW w:w="1376" w:type="dxa"/>
          </w:tcPr>
          <w:p w14:paraId="3D170414" w14:textId="77777777" w:rsidR="00221031" w:rsidRPr="00221031" w:rsidRDefault="00221031" w:rsidP="00106515"/>
        </w:tc>
        <w:tc>
          <w:tcPr>
            <w:tcW w:w="1376" w:type="dxa"/>
          </w:tcPr>
          <w:p w14:paraId="370434E7" w14:textId="77777777" w:rsidR="00221031" w:rsidRPr="00221031" w:rsidRDefault="00221031" w:rsidP="00106515"/>
        </w:tc>
        <w:tc>
          <w:tcPr>
            <w:tcW w:w="1377" w:type="dxa"/>
          </w:tcPr>
          <w:p w14:paraId="376E6041" w14:textId="77777777" w:rsidR="00221031" w:rsidRPr="00221031" w:rsidRDefault="00221031" w:rsidP="00106515"/>
        </w:tc>
      </w:tr>
      <w:tr w:rsidR="00221031" w:rsidRPr="00221031" w14:paraId="0216054E" w14:textId="77777777" w:rsidTr="00106515">
        <w:trPr>
          <w:trHeight w:val="467"/>
        </w:trPr>
        <w:tc>
          <w:tcPr>
            <w:tcW w:w="4518" w:type="dxa"/>
          </w:tcPr>
          <w:p w14:paraId="6D77A3A2" w14:textId="1487197F" w:rsidR="00221031" w:rsidRPr="00A11DDB" w:rsidRDefault="00E47F37" w:rsidP="00A11DDB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1.</w:t>
            </w:r>
            <w:r w:rsidRPr="00E47F37">
              <w:rPr>
                <w:rFonts w:asciiTheme="minorHAnsi" w:hAnsiTheme="minorHAnsi"/>
              </w:rPr>
              <w:tab/>
              <w:t>Recognizes a statistical question as one that anticipates variability in the data related to the question and accounts for it in the answers</w:t>
            </w:r>
          </w:p>
        </w:tc>
        <w:tc>
          <w:tcPr>
            <w:tcW w:w="1376" w:type="dxa"/>
          </w:tcPr>
          <w:p w14:paraId="21CD628F" w14:textId="77777777" w:rsidR="00221031" w:rsidRPr="00221031" w:rsidRDefault="00221031" w:rsidP="00106515"/>
        </w:tc>
        <w:tc>
          <w:tcPr>
            <w:tcW w:w="1376" w:type="dxa"/>
          </w:tcPr>
          <w:p w14:paraId="5F4AC038" w14:textId="77777777" w:rsidR="00221031" w:rsidRPr="00221031" w:rsidRDefault="00221031" w:rsidP="00106515"/>
        </w:tc>
        <w:tc>
          <w:tcPr>
            <w:tcW w:w="1376" w:type="dxa"/>
          </w:tcPr>
          <w:p w14:paraId="51BD0DFE" w14:textId="77777777" w:rsidR="00221031" w:rsidRPr="00221031" w:rsidRDefault="00221031" w:rsidP="00106515"/>
        </w:tc>
        <w:tc>
          <w:tcPr>
            <w:tcW w:w="1376" w:type="dxa"/>
          </w:tcPr>
          <w:p w14:paraId="5CCEA775" w14:textId="77777777" w:rsidR="00221031" w:rsidRPr="00221031" w:rsidRDefault="00221031" w:rsidP="00106515"/>
        </w:tc>
        <w:tc>
          <w:tcPr>
            <w:tcW w:w="1377" w:type="dxa"/>
          </w:tcPr>
          <w:p w14:paraId="7EFB19B4" w14:textId="77777777" w:rsidR="00221031" w:rsidRPr="00221031" w:rsidRDefault="00221031" w:rsidP="00106515"/>
        </w:tc>
      </w:tr>
      <w:tr w:rsidR="00221031" w:rsidRPr="00221031" w14:paraId="0A9F8BD9" w14:textId="77777777" w:rsidTr="00106515">
        <w:trPr>
          <w:trHeight w:val="467"/>
        </w:trPr>
        <w:tc>
          <w:tcPr>
            <w:tcW w:w="4518" w:type="dxa"/>
          </w:tcPr>
          <w:p w14:paraId="21D63F01" w14:textId="29F32B31" w:rsidR="00221031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lastRenderedPageBreak/>
              <w:t>2.</w:t>
            </w:r>
            <w:r w:rsidRPr="00E47F37">
              <w:rPr>
                <w:rFonts w:asciiTheme="minorHAnsi" w:hAnsiTheme="minorHAnsi"/>
              </w:rPr>
              <w:tab/>
              <w:t>Uses statistics to make inferences about population parameters based on a sample from that population</w:t>
            </w:r>
          </w:p>
        </w:tc>
        <w:tc>
          <w:tcPr>
            <w:tcW w:w="1376" w:type="dxa"/>
          </w:tcPr>
          <w:p w14:paraId="333BCFA6" w14:textId="77777777" w:rsidR="00221031" w:rsidRPr="00221031" w:rsidRDefault="00221031" w:rsidP="00106515"/>
        </w:tc>
        <w:tc>
          <w:tcPr>
            <w:tcW w:w="1376" w:type="dxa"/>
          </w:tcPr>
          <w:p w14:paraId="1899EC52" w14:textId="77777777" w:rsidR="00221031" w:rsidRPr="00221031" w:rsidRDefault="00221031" w:rsidP="00106515"/>
        </w:tc>
        <w:tc>
          <w:tcPr>
            <w:tcW w:w="1376" w:type="dxa"/>
          </w:tcPr>
          <w:p w14:paraId="640BD789" w14:textId="77777777" w:rsidR="00221031" w:rsidRPr="00221031" w:rsidRDefault="00221031" w:rsidP="00106515"/>
        </w:tc>
        <w:tc>
          <w:tcPr>
            <w:tcW w:w="1376" w:type="dxa"/>
          </w:tcPr>
          <w:p w14:paraId="35588321" w14:textId="77777777" w:rsidR="00221031" w:rsidRPr="00221031" w:rsidRDefault="00221031" w:rsidP="00106515"/>
        </w:tc>
        <w:tc>
          <w:tcPr>
            <w:tcW w:w="1377" w:type="dxa"/>
          </w:tcPr>
          <w:p w14:paraId="1FAB5318" w14:textId="77777777" w:rsidR="00221031" w:rsidRPr="00221031" w:rsidRDefault="00221031" w:rsidP="00106515"/>
        </w:tc>
      </w:tr>
      <w:tr w:rsidR="00221031" w:rsidRPr="00221031" w14:paraId="7FB64A34" w14:textId="77777777" w:rsidTr="00106515">
        <w:trPr>
          <w:trHeight w:val="467"/>
        </w:trPr>
        <w:tc>
          <w:tcPr>
            <w:tcW w:w="4518" w:type="dxa"/>
          </w:tcPr>
          <w:p w14:paraId="25C4CC4A" w14:textId="4A213BAF" w:rsidR="00221031" w:rsidRPr="00A11DDB" w:rsidRDefault="00E47F37" w:rsidP="0022103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3.</w:t>
            </w:r>
            <w:r w:rsidRPr="00E47F37">
              <w:rPr>
                <w:rFonts w:asciiTheme="minorHAnsi" w:hAnsiTheme="minorHAnsi"/>
              </w:rPr>
              <w:tab/>
              <w:t>Distinguishes between random and biased sampling</w:t>
            </w:r>
          </w:p>
        </w:tc>
        <w:tc>
          <w:tcPr>
            <w:tcW w:w="1376" w:type="dxa"/>
          </w:tcPr>
          <w:p w14:paraId="09DDFF2A" w14:textId="77777777" w:rsidR="00221031" w:rsidRPr="00221031" w:rsidRDefault="00221031" w:rsidP="00106515"/>
        </w:tc>
        <w:tc>
          <w:tcPr>
            <w:tcW w:w="1376" w:type="dxa"/>
          </w:tcPr>
          <w:p w14:paraId="24929E4A" w14:textId="77777777" w:rsidR="00221031" w:rsidRPr="00221031" w:rsidRDefault="00221031" w:rsidP="00106515"/>
        </w:tc>
        <w:tc>
          <w:tcPr>
            <w:tcW w:w="1376" w:type="dxa"/>
          </w:tcPr>
          <w:p w14:paraId="27CF40EB" w14:textId="77777777" w:rsidR="00221031" w:rsidRPr="00221031" w:rsidRDefault="00221031" w:rsidP="00106515"/>
        </w:tc>
        <w:tc>
          <w:tcPr>
            <w:tcW w:w="1376" w:type="dxa"/>
          </w:tcPr>
          <w:p w14:paraId="54FA4E83" w14:textId="77777777" w:rsidR="00221031" w:rsidRPr="00221031" w:rsidRDefault="00221031" w:rsidP="00106515"/>
        </w:tc>
        <w:tc>
          <w:tcPr>
            <w:tcW w:w="1377" w:type="dxa"/>
          </w:tcPr>
          <w:p w14:paraId="21A2DAF2" w14:textId="77777777" w:rsidR="00221031" w:rsidRPr="00221031" w:rsidRDefault="00221031" w:rsidP="00106515"/>
        </w:tc>
      </w:tr>
      <w:tr w:rsidR="00221031" w:rsidRPr="00221031" w14:paraId="2D794AEE" w14:textId="77777777" w:rsidTr="00106515">
        <w:trPr>
          <w:trHeight w:val="467"/>
        </w:trPr>
        <w:tc>
          <w:tcPr>
            <w:tcW w:w="4518" w:type="dxa"/>
          </w:tcPr>
          <w:p w14:paraId="0F49BA5C" w14:textId="7E6B18AB" w:rsidR="00221031" w:rsidRPr="00A11DDB" w:rsidRDefault="00E47F37" w:rsidP="00A11DDB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B.</w:t>
            </w:r>
            <w:r w:rsidRPr="00E47F37">
              <w:rPr>
                <w:rFonts w:asciiTheme="minorHAnsi" w:hAnsiTheme="minorHAnsi"/>
              </w:rPr>
              <w:tab/>
              <w:t>Understands how to interpret, analyze, and represent data presented in a variety of displays</w:t>
            </w:r>
          </w:p>
        </w:tc>
        <w:tc>
          <w:tcPr>
            <w:tcW w:w="1376" w:type="dxa"/>
          </w:tcPr>
          <w:p w14:paraId="1A7F0C81" w14:textId="77777777" w:rsidR="00221031" w:rsidRPr="00221031" w:rsidRDefault="00221031" w:rsidP="00106515"/>
        </w:tc>
        <w:tc>
          <w:tcPr>
            <w:tcW w:w="1376" w:type="dxa"/>
          </w:tcPr>
          <w:p w14:paraId="170F635E" w14:textId="77777777" w:rsidR="00221031" w:rsidRPr="00221031" w:rsidRDefault="00221031" w:rsidP="00106515"/>
        </w:tc>
        <w:tc>
          <w:tcPr>
            <w:tcW w:w="1376" w:type="dxa"/>
          </w:tcPr>
          <w:p w14:paraId="4463D0F5" w14:textId="77777777" w:rsidR="00221031" w:rsidRPr="00221031" w:rsidRDefault="00221031" w:rsidP="00106515"/>
        </w:tc>
        <w:tc>
          <w:tcPr>
            <w:tcW w:w="1376" w:type="dxa"/>
          </w:tcPr>
          <w:p w14:paraId="44542F9B" w14:textId="77777777" w:rsidR="00221031" w:rsidRPr="00221031" w:rsidRDefault="00221031" w:rsidP="00106515"/>
        </w:tc>
        <w:tc>
          <w:tcPr>
            <w:tcW w:w="1377" w:type="dxa"/>
          </w:tcPr>
          <w:p w14:paraId="6CB316A9" w14:textId="77777777" w:rsidR="00221031" w:rsidRPr="00221031" w:rsidRDefault="00221031" w:rsidP="00106515"/>
        </w:tc>
      </w:tr>
      <w:tr w:rsidR="00221031" w:rsidRPr="00221031" w14:paraId="3048781C" w14:textId="77777777" w:rsidTr="00106515">
        <w:trPr>
          <w:trHeight w:val="467"/>
        </w:trPr>
        <w:tc>
          <w:tcPr>
            <w:tcW w:w="4518" w:type="dxa"/>
          </w:tcPr>
          <w:p w14:paraId="213C57EA" w14:textId="3009C472" w:rsidR="00221031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1.</w:t>
            </w:r>
            <w:r w:rsidRPr="00E47F37">
              <w:rPr>
                <w:rFonts w:asciiTheme="minorHAnsi" w:hAnsiTheme="minorHAnsi"/>
              </w:rPr>
              <w:tab/>
              <w:t>Represents and analyzes data in various displays (e.g., bar graphs, line graphs, circle graphs, boxplots, histograms, scatterplots, stem-and-leaf plots, two-way tables)</w:t>
            </w:r>
          </w:p>
        </w:tc>
        <w:tc>
          <w:tcPr>
            <w:tcW w:w="1376" w:type="dxa"/>
          </w:tcPr>
          <w:p w14:paraId="2305827A" w14:textId="77777777" w:rsidR="00221031" w:rsidRPr="00221031" w:rsidRDefault="00221031" w:rsidP="00106515"/>
        </w:tc>
        <w:tc>
          <w:tcPr>
            <w:tcW w:w="1376" w:type="dxa"/>
          </w:tcPr>
          <w:p w14:paraId="256B4D53" w14:textId="77777777" w:rsidR="00221031" w:rsidRPr="00221031" w:rsidRDefault="00221031" w:rsidP="00106515"/>
        </w:tc>
        <w:tc>
          <w:tcPr>
            <w:tcW w:w="1376" w:type="dxa"/>
          </w:tcPr>
          <w:p w14:paraId="20823C2D" w14:textId="77777777" w:rsidR="00221031" w:rsidRPr="00221031" w:rsidRDefault="00221031" w:rsidP="00106515"/>
        </w:tc>
        <w:tc>
          <w:tcPr>
            <w:tcW w:w="1376" w:type="dxa"/>
          </w:tcPr>
          <w:p w14:paraId="3F4B47B7" w14:textId="77777777" w:rsidR="00221031" w:rsidRPr="00221031" w:rsidRDefault="00221031" w:rsidP="00106515"/>
        </w:tc>
        <w:tc>
          <w:tcPr>
            <w:tcW w:w="1377" w:type="dxa"/>
          </w:tcPr>
          <w:p w14:paraId="460B0841" w14:textId="77777777" w:rsidR="00221031" w:rsidRPr="00221031" w:rsidRDefault="00221031" w:rsidP="00106515"/>
        </w:tc>
      </w:tr>
      <w:tr w:rsidR="00221031" w:rsidRPr="00221031" w14:paraId="41373B75" w14:textId="77777777" w:rsidTr="00106515">
        <w:trPr>
          <w:trHeight w:val="467"/>
        </w:trPr>
        <w:tc>
          <w:tcPr>
            <w:tcW w:w="4518" w:type="dxa"/>
          </w:tcPr>
          <w:p w14:paraId="6734A37C" w14:textId="7F242193" w:rsidR="00221031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2.</w:t>
            </w:r>
            <w:r w:rsidRPr="00E47F37">
              <w:rPr>
                <w:rFonts w:asciiTheme="minorHAnsi" w:hAnsiTheme="minorHAnsi"/>
              </w:rPr>
              <w:tab/>
              <w:t>Calculates relative frequencies for rows or columns in two-way tables and uses the calculations to describe possible associations between the two variables</w:t>
            </w:r>
          </w:p>
        </w:tc>
        <w:tc>
          <w:tcPr>
            <w:tcW w:w="1376" w:type="dxa"/>
          </w:tcPr>
          <w:p w14:paraId="6970B9AA" w14:textId="77777777" w:rsidR="00221031" w:rsidRPr="00221031" w:rsidRDefault="00221031" w:rsidP="00106515"/>
        </w:tc>
        <w:tc>
          <w:tcPr>
            <w:tcW w:w="1376" w:type="dxa"/>
          </w:tcPr>
          <w:p w14:paraId="248FA4FF" w14:textId="77777777" w:rsidR="00221031" w:rsidRPr="00221031" w:rsidRDefault="00221031" w:rsidP="00106515"/>
        </w:tc>
        <w:tc>
          <w:tcPr>
            <w:tcW w:w="1376" w:type="dxa"/>
          </w:tcPr>
          <w:p w14:paraId="35B9963E" w14:textId="77777777" w:rsidR="00221031" w:rsidRPr="00221031" w:rsidRDefault="00221031" w:rsidP="00106515"/>
        </w:tc>
        <w:tc>
          <w:tcPr>
            <w:tcW w:w="1376" w:type="dxa"/>
          </w:tcPr>
          <w:p w14:paraId="2BC58691" w14:textId="77777777" w:rsidR="00221031" w:rsidRPr="00221031" w:rsidRDefault="00221031" w:rsidP="00106515"/>
        </w:tc>
        <w:tc>
          <w:tcPr>
            <w:tcW w:w="1377" w:type="dxa"/>
          </w:tcPr>
          <w:p w14:paraId="53C82B70" w14:textId="77777777" w:rsidR="00221031" w:rsidRPr="00221031" w:rsidRDefault="00221031" w:rsidP="00106515"/>
        </w:tc>
      </w:tr>
      <w:tr w:rsidR="00221031" w:rsidRPr="00221031" w14:paraId="6687CFE9" w14:textId="77777777" w:rsidTr="00106515">
        <w:trPr>
          <w:trHeight w:val="467"/>
        </w:trPr>
        <w:tc>
          <w:tcPr>
            <w:tcW w:w="4518" w:type="dxa"/>
          </w:tcPr>
          <w:p w14:paraId="7EF0D430" w14:textId="04042062" w:rsidR="00221031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3.</w:t>
            </w:r>
            <w:r w:rsidRPr="00E47F37">
              <w:rPr>
                <w:rFonts w:asciiTheme="minorHAnsi" w:hAnsiTheme="minorHAnsi"/>
              </w:rPr>
              <w:tab/>
              <w:t>Uses the equation of a linear model to solve problems in the context of bivariate measurement data (e.g., interpreting the slope and intercept, interpolation)</w:t>
            </w:r>
          </w:p>
        </w:tc>
        <w:tc>
          <w:tcPr>
            <w:tcW w:w="1376" w:type="dxa"/>
          </w:tcPr>
          <w:p w14:paraId="780929B9" w14:textId="77777777" w:rsidR="00221031" w:rsidRPr="00221031" w:rsidRDefault="00221031" w:rsidP="00106515"/>
        </w:tc>
        <w:tc>
          <w:tcPr>
            <w:tcW w:w="1376" w:type="dxa"/>
          </w:tcPr>
          <w:p w14:paraId="12929AD1" w14:textId="77777777" w:rsidR="00221031" w:rsidRPr="00221031" w:rsidRDefault="00221031" w:rsidP="00106515"/>
        </w:tc>
        <w:tc>
          <w:tcPr>
            <w:tcW w:w="1376" w:type="dxa"/>
          </w:tcPr>
          <w:p w14:paraId="1D49FA1A" w14:textId="77777777" w:rsidR="00221031" w:rsidRPr="00221031" w:rsidRDefault="00221031" w:rsidP="00106515"/>
        </w:tc>
        <w:tc>
          <w:tcPr>
            <w:tcW w:w="1376" w:type="dxa"/>
          </w:tcPr>
          <w:p w14:paraId="3A0C776F" w14:textId="77777777" w:rsidR="00221031" w:rsidRPr="00221031" w:rsidRDefault="00221031" w:rsidP="00106515"/>
        </w:tc>
        <w:tc>
          <w:tcPr>
            <w:tcW w:w="1377" w:type="dxa"/>
          </w:tcPr>
          <w:p w14:paraId="0B4EBBD0" w14:textId="77777777" w:rsidR="00221031" w:rsidRPr="00221031" w:rsidRDefault="00221031" w:rsidP="00106515"/>
        </w:tc>
      </w:tr>
      <w:tr w:rsidR="00221031" w:rsidRPr="00221031" w14:paraId="13B53B8E" w14:textId="77777777" w:rsidTr="00106515">
        <w:trPr>
          <w:trHeight w:val="467"/>
        </w:trPr>
        <w:tc>
          <w:tcPr>
            <w:tcW w:w="4518" w:type="dxa"/>
          </w:tcPr>
          <w:p w14:paraId="03400413" w14:textId="2B9E20D6" w:rsidR="00221031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4.</w:t>
            </w:r>
            <w:r w:rsidRPr="00E47F37">
              <w:rPr>
                <w:rFonts w:asciiTheme="minorHAnsi" w:hAnsiTheme="minorHAnsi"/>
              </w:rPr>
              <w:tab/>
              <w:t>Describes how two quantitative variables are related (e.g., fit a function to data, association, correlation)</w:t>
            </w:r>
          </w:p>
        </w:tc>
        <w:tc>
          <w:tcPr>
            <w:tcW w:w="1376" w:type="dxa"/>
          </w:tcPr>
          <w:p w14:paraId="49E90BFE" w14:textId="77777777" w:rsidR="00221031" w:rsidRPr="00221031" w:rsidRDefault="00221031" w:rsidP="00106515"/>
        </w:tc>
        <w:tc>
          <w:tcPr>
            <w:tcW w:w="1376" w:type="dxa"/>
          </w:tcPr>
          <w:p w14:paraId="0C7DE6DF" w14:textId="77777777" w:rsidR="00221031" w:rsidRPr="00221031" w:rsidRDefault="00221031" w:rsidP="00106515"/>
        </w:tc>
        <w:tc>
          <w:tcPr>
            <w:tcW w:w="1376" w:type="dxa"/>
          </w:tcPr>
          <w:p w14:paraId="550EAA17" w14:textId="77777777" w:rsidR="00221031" w:rsidRPr="00221031" w:rsidRDefault="00221031" w:rsidP="00106515"/>
        </w:tc>
        <w:tc>
          <w:tcPr>
            <w:tcW w:w="1376" w:type="dxa"/>
          </w:tcPr>
          <w:p w14:paraId="2EA00D39" w14:textId="77777777" w:rsidR="00221031" w:rsidRPr="00221031" w:rsidRDefault="00221031" w:rsidP="00106515"/>
        </w:tc>
        <w:tc>
          <w:tcPr>
            <w:tcW w:w="1377" w:type="dxa"/>
          </w:tcPr>
          <w:p w14:paraId="4D280784" w14:textId="77777777" w:rsidR="00221031" w:rsidRPr="00221031" w:rsidRDefault="00221031" w:rsidP="00106515"/>
        </w:tc>
      </w:tr>
      <w:tr w:rsidR="00221031" w:rsidRPr="00221031" w14:paraId="0C2F90EA" w14:textId="77777777" w:rsidTr="00106515">
        <w:trPr>
          <w:trHeight w:val="467"/>
        </w:trPr>
        <w:tc>
          <w:tcPr>
            <w:tcW w:w="4518" w:type="dxa"/>
          </w:tcPr>
          <w:p w14:paraId="2ABA7FF1" w14:textId="67B7C886" w:rsidR="00221031" w:rsidRPr="00A11DDB" w:rsidRDefault="00E47F37" w:rsidP="0022103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5.</w:t>
            </w:r>
            <w:r w:rsidRPr="00E47F37">
              <w:rPr>
                <w:rFonts w:asciiTheme="minorHAnsi" w:hAnsiTheme="minorHAnsi"/>
              </w:rPr>
              <w:tab/>
              <w:t xml:space="preserve">Chooses appropriate graphs based on data </w:t>
            </w:r>
            <w:r w:rsidRPr="00E47F37">
              <w:rPr>
                <w:rFonts w:asciiTheme="minorHAnsi" w:hAnsiTheme="minorHAnsi"/>
              </w:rPr>
              <w:lastRenderedPageBreak/>
              <w:t>type (e.g., numerical, categorical)</w:t>
            </w:r>
          </w:p>
        </w:tc>
        <w:tc>
          <w:tcPr>
            <w:tcW w:w="1376" w:type="dxa"/>
          </w:tcPr>
          <w:p w14:paraId="4FCB13B8" w14:textId="77777777" w:rsidR="00221031" w:rsidRPr="00221031" w:rsidRDefault="00221031" w:rsidP="00106515"/>
        </w:tc>
        <w:tc>
          <w:tcPr>
            <w:tcW w:w="1376" w:type="dxa"/>
          </w:tcPr>
          <w:p w14:paraId="3CC06B83" w14:textId="77777777" w:rsidR="00221031" w:rsidRPr="00221031" w:rsidRDefault="00221031" w:rsidP="00106515"/>
        </w:tc>
        <w:tc>
          <w:tcPr>
            <w:tcW w:w="1376" w:type="dxa"/>
          </w:tcPr>
          <w:p w14:paraId="3CE9491F" w14:textId="77777777" w:rsidR="00221031" w:rsidRPr="00221031" w:rsidRDefault="00221031" w:rsidP="00106515"/>
        </w:tc>
        <w:tc>
          <w:tcPr>
            <w:tcW w:w="1376" w:type="dxa"/>
          </w:tcPr>
          <w:p w14:paraId="5CA6FD81" w14:textId="77777777" w:rsidR="00221031" w:rsidRPr="00221031" w:rsidRDefault="00221031" w:rsidP="00106515"/>
        </w:tc>
        <w:tc>
          <w:tcPr>
            <w:tcW w:w="1377" w:type="dxa"/>
          </w:tcPr>
          <w:p w14:paraId="0D583680" w14:textId="77777777" w:rsidR="00221031" w:rsidRPr="00221031" w:rsidRDefault="00221031" w:rsidP="00106515"/>
        </w:tc>
      </w:tr>
      <w:tr w:rsidR="00221031" w:rsidRPr="00221031" w14:paraId="4D2A7B89" w14:textId="77777777" w:rsidTr="00106515">
        <w:trPr>
          <w:trHeight w:val="467"/>
        </w:trPr>
        <w:tc>
          <w:tcPr>
            <w:tcW w:w="4518" w:type="dxa"/>
          </w:tcPr>
          <w:p w14:paraId="17D70E44" w14:textId="77DD67BC" w:rsidR="00221031" w:rsidRPr="00E47F37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C.</w:t>
            </w:r>
            <w:r w:rsidRPr="00E47F37">
              <w:rPr>
                <w:rFonts w:asciiTheme="minorHAnsi" w:hAnsiTheme="minorHAnsi"/>
                <w:b/>
              </w:rPr>
              <w:tab/>
              <w:t>Understands concepts associated with measures of central tendency and dispersion</w:t>
            </w:r>
          </w:p>
        </w:tc>
        <w:tc>
          <w:tcPr>
            <w:tcW w:w="1376" w:type="dxa"/>
          </w:tcPr>
          <w:p w14:paraId="304B1574" w14:textId="77777777" w:rsidR="00221031" w:rsidRPr="00221031" w:rsidRDefault="00221031" w:rsidP="00106515"/>
        </w:tc>
        <w:tc>
          <w:tcPr>
            <w:tcW w:w="1376" w:type="dxa"/>
          </w:tcPr>
          <w:p w14:paraId="4B82D94F" w14:textId="77777777" w:rsidR="00221031" w:rsidRPr="00221031" w:rsidRDefault="00221031" w:rsidP="00106515"/>
        </w:tc>
        <w:tc>
          <w:tcPr>
            <w:tcW w:w="1376" w:type="dxa"/>
          </w:tcPr>
          <w:p w14:paraId="75D78130" w14:textId="77777777" w:rsidR="00221031" w:rsidRPr="00221031" w:rsidRDefault="00221031" w:rsidP="00106515"/>
        </w:tc>
        <w:tc>
          <w:tcPr>
            <w:tcW w:w="1376" w:type="dxa"/>
          </w:tcPr>
          <w:p w14:paraId="6784184E" w14:textId="77777777" w:rsidR="00221031" w:rsidRPr="00221031" w:rsidRDefault="00221031" w:rsidP="00106515"/>
        </w:tc>
        <w:tc>
          <w:tcPr>
            <w:tcW w:w="1377" w:type="dxa"/>
          </w:tcPr>
          <w:p w14:paraId="51A54A91" w14:textId="77777777" w:rsidR="00221031" w:rsidRPr="00221031" w:rsidRDefault="00221031" w:rsidP="00106515"/>
        </w:tc>
      </w:tr>
      <w:tr w:rsidR="00221031" w:rsidRPr="00221031" w14:paraId="5418E415" w14:textId="77777777" w:rsidTr="00106515">
        <w:trPr>
          <w:trHeight w:val="467"/>
        </w:trPr>
        <w:tc>
          <w:tcPr>
            <w:tcW w:w="4518" w:type="dxa"/>
          </w:tcPr>
          <w:p w14:paraId="71D20EF5" w14:textId="713A0DA1" w:rsidR="00221031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1.</w:t>
            </w:r>
            <w:r w:rsidRPr="00E47F37">
              <w:rPr>
                <w:rFonts w:asciiTheme="minorHAnsi" w:hAnsiTheme="minorHAnsi"/>
              </w:rPr>
              <w:tab/>
              <w:t>Solves for the mean and weighted average of given sets of data</w:t>
            </w:r>
          </w:p>
        </w:tc>
        <w:tc>
          <w:tcPr>
            <w:tcW w:w="1376" w:type="dxa"/>
          </w:tcPr>
          <w:p w14:paraId="2294C531" w14:textId="77777777" w:rsidR="00221031" w:rsidRPr="00221031" w:rsidRDefault="00221031" w:rsidP="00106515"/>
        </w:tc>
        <w:tc>
          <w:tcPr>
            <w:tcW w:w="1376" w:type="dxa"/>
          </w:tcPr>
          <w:p w14:paraId="405DA9C4" w14:textId="77777777" w:rsidR="00221031" w:rsidRPr="00221031" w:rsidRDefault="00221031" w:rsidP="00106515"/>
        </w:tc>
        <w:tc>
          <w:tcPr>
            <w:tcW w:w="1376" w:type="dxa"/>
          </w:tcPr>
          <w:p w14:paraId="64468A2F" w14:textId="77777777" w:rsidR="00221031" w:rsidRPr="00221031" w:rsidRDefault="00221031" w:rsidP="00106515"/>
        </w:tc>
        <w:tc>
          <w:tcPr>
            <w:tcW w:w="1376" w:type="dxa"/>
          </w:tcPr>
          <w:p w14:paraId="01301FF2" w14:textId="77777777" w:rsidR="00221031" w:rsidRPr="00221031" w:rsidRDefault="00221031" w:rsidP="00106515"/>
        </w:tc>
        <w:tc>
          <w:tcPr>
            <w:tcW w:w="1377" w:type="dxa"/>
          </w:tcPr>
          <w:p w14:paraId="2E46257C" w14:textId="77777777" w:rsidR="00221031" w:rsidRPr="00221031" w:rsidRDefault="00221031" w:rsidP="00106515"/>
        </w:tc>
      </w:tr>
      <w:tr w:rsidR="00221031" w:rsidRPr="00221031" w14:paraId="2A4D35A1" w14:textId="77777777" w:rsidTr="00106515">
        <w:trPr>
          <w:trHeight w:val="467"/>
        </w:trPr>
        <w:tc>
          <w:tcPr>
            <w:tcW w:w="4518" w:type="dxa"/>
          </w:tcPr>
          <w:p w14:paraId="59F2DD65" w14:textId="3F43358A" w:rsidR="00221031" w:rsidRPr="00E47F37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2.</w:t>
            </w:r>
            <w:r w:rsidRPr="00E47F37">
              <w:rPr>
                <w:rFonts w:asciiTheme="minorHAnsi" w:hAnsiTheme="minorHAnsi"/>
              </w:rPr>
              <w:tab/>
              <w:t>Determines and interprets measures of center (e.g., mean, median, mode) and spread (e.g., range, interquartile range) in a variety of problems</w:t>
            </w:r>
          </w:p>
        </w:tc>
        <w:tc>
          <w:tcPr>
            <w:tcW w:w="1376" w:type="dxa"/>
          </w:tcPr>
          <w:p w14:paraId="55245317" w14:textId="77777777" w:rsidR="00221031" w:rsidRPr="00221031" w:rsidRDefault="00221031" w:rsidP="00106515"/>
        </w:tc>
        <w:tc>
          <w:tcPr>
            <w:tcW w:w="1376" w:type="dxa"/>
          </w:tcPr>
          <w:p w14:paraId="6D948CAB" w14:textId="77777777" w:rsidR="00221031" w:rsidRPr="00221031" w:rsidRDefault="00221031" w:rsidP="00106515"/>
        </w:tc>
        <w:tc>
          <w:tcPr>
            <w:tcW w:w="1376" w:type="dxa"/>
          </w:tcPr>
          <w:p w14:paraId="76E56ADD" w14:textId="77777777" w:rsidR="00221031" w:rsidRPr="00221031" w:rsidRDefault="00221031" w:rsidP="00106515"/>
        </w:tc>
        <w:tc>
          <w:tcPr>
            <w:tcW w:w="1376" w:type="dxa"/>
          </w:tcPr>
          <w:p w14:paraId="5A418C1B" w14:textId="77777777" w:rsidR="00221031" w:rsidRPr="00221031" w:rsidRDefault="00221031" w:rsidP="00106515"/>
        </w:tc>
        <w:tc>
          <w:tcPr>
            <w:tcW w:w="1377" w:type="dxa"/>
          </w:tcPr>
          <w:p w14:paraId="1FA8D056" w14:textId="77777777" w:rsidR="00221031" w:rsidRPr="00221031" w:rsidRDefault="00221031" w:rsidP="00106515"/>
        </w:tc>
      </w:tr>
      <w:tr w:rsidR="00221031" w:rsidRPr="00221031" w14:paraId="4E668E32" w14:textId="77777777" w:rsidTr="00106515">
        <w:trPr>
          <w:trHeight w:val="467"/>
        </w:trPr>
        <w:tc>
          <w:tcPr>
            <w:tcW w:w="4518" w:type="dxa"/>
          </w:tcPr>
          <w:p w14:paraId="6F0F38C7" w14:textId="7D9D2078" w:rsidR="00221031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3.</w:t>
            </w:r>
            <w:r w:rsidRPr="00E47F37">
              <w:rPr>
                <w:rFonts w:asciiTheme="minorHAnsi" w:hAnsiTheme="minorHAnsi"/>
              </w:rPr>
              <w:tab/>
              <w:t>Summarizes a given numerical data set in relation to its context</w:t>
            </w:r>
          </w:p>
        </w:tc>
        <w:tc>
          <w:tcPr>
            <w:tcW w:w="1376" w:type="dxa"/>
          </w:tcPr>
          <w:p w14:paraId="36021B96" w14:textId="77777777" w:rsidR="00221031" w:rsidRPr="00221031" w:rsidRDefault="00221031" w:rsidP="00106515"/>
        </w:tc>
        <w:tc>
          <w:tcPr>
            <w:tcW w:w="1376" w:type="dxa"/>
          </w:tcPr>
          <w:p w14:paraId="09E9158C" w14:textId="77777777" w:rsidR="00221031" w:rsidRPr="00221031" w:rsidRDefault="00221031" w:rsidP="00106515"/>
        </w:tc>
        <w:tc>
          <w:tcPr>
            <w:tcW w:w="1376" w:type="dxa"/>
          </w:tcPr>
          <w:p w14:paraId="4DEC5D59" w14:textId="77777777" w:rsidR="00221031" w:rsidRPr="00221031" w:rsidRDefault="00221031" w:rsidP="00106515"/>
        </w:tc>
        <w:tc>
          <w:tcPr>
            <w:tcW w:w="1376" w:type="dxa"/>
          </w:tcPr>
          <w:p w14:paraId="7FC5EFBA" w14:textId="77777777" w:rsidR="00221031" w:rsidRPr="00221031" w:rsidRDefault="00221031" w:rsidP="00106515"/>
        </w:tc>
        <w:tc>
          <w:tcPr>
            <w:tcW w:w="1377" w:type="dxa"/>
          </w:tcPr>
          <w:p w14:paraId="678AAEF3" w14:textId="77777777" w:rsidR="00221031" w:rsidRPr="00221031" w:rsidRDefault="00221031" w:rsidP="00106515"/>
        </w:tc>
      </w:tr>
      <w:tr w:rsidR="00221031" w:rsidRPr="00221031" w14:paraId="47B9C505" w14:textId="77777777" w:rsidTr="00106515">
        <w:trPr>
          <w:trHeight w:val="467"/>
        </w:trPr>
        <w:tc>
          <w:tcPr>
            <w:tcW w:w="4518" w:type="dxa"/>
          </w:tcPr>
          <w:p w14:paraId="4F69FFE9" w14:textId="5EF2FEBE" w:rsidR="00221031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4.</w:t>
            </w:r>
            <w:r w:rsidRPr="00E47F37">
              <w:rPr>
                <w:rFonts w:asciiTheme="minorHAnsi" w:hAnsiTheme="minorHAnsi"/>
              </w:rPr>
              <w:tab/>
              <w:t>Describes the distribution of a set of data by its center and spread</w:t>
            </w:r>
          </w:p>
        </w:tc>
        <w:tc>
          <w:tcPr>
            <w:tcW w:w="1376" w:type="dxa"/>
          </w:tcPr>
          <w:p w14:paraId="308B6F21" w14:textId="77777777" w:rsidR="00221031" w:rsidRPr="00221031" w:rsidRDefault="00221031" w:rsidP="00106515"/>
        </w:tc>
        <w:tc>
          <w:tcPr>
            <w:tcW w:w="1376" w:type="dxa"/>
          </w:tcPr>
          <w:p w14:paraId="70330486" w14:textId="77777777" w:rsidR="00221031" w:rsidRPr="00221031" w:rsidRDefault="00221031" w:rsidP="00106515"/>
        </w:tc>
        <w:tc>
          <w:tcPr>
            <w:tcW w:w="1376" w:type="dxa"/>
          </w:tcPr>
          <w:p w14:paraId="70418A14" w14:textId="77777777" w:rsidR="00221031" w:rsidRPr="00221031" w:rsidRDefault="00221031" w:rsidP="00106515"/>
        </w:tc>
        <w:tc>
          <w:tcPr>
            <w:tcW w:w="1376" w:type="dxa"/>
          </w:tcPr>
          <w:p w14:paraId="1D5B15C8" w14:textId="77777777" w:rsidR="00221031" w:rsidRPr="00221031" w:rsidRDefault="00221031" w:rsidP="00106515"/>
        </w:tc>
        <w:tc>
          <w:tcPr>
            <w:tcW w:w="1377" w:type="dxa"/>
          </w:tcPr>
          <w:p w14:paraId="4A5F5E84" w14:textId="77777777" w:rsidR="00221031" w:rsidRPr="00221031" w:rsidRDefault="00221031" w:rsidP="00106515"/>
        </w:tc>
      </w:tr>
      <w:tr w:rsidR="00221031" w:rsidRPr="00221031" w14:paraId="201137E8" w14:textId="77777777" w:rsidTr="00106515">
        <w:trPr>
          <w:trHeight w:val="467"/>
        </w:trPr>
        <w:tc>
          <w:tcPr>
            <w:tcW w:w="4518" w:type="dxa"/>
          </w:tcPr>
          <w:p w14:paraId="3CC82D34" w14:textId="0E9F43BF" w:rsidR="00221031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5.</w:t>
            </w:r>
            <w:r w:rsidRPr="00E47F37">
              <w:rPr>
                <w:rFonts w:asciiTheme="minorHAnsi" w:hAnsiTheme="minorHAnsi"/>
              </w:rPr>
              <w:tab/>
              <w:t>Uses statistics appropriate to the shape of the data distribution to compare center and spread of two or more different data sets</w:t>
            </w:r>
          </w:p>
        </w:tc>
        <w:tc>
          <w:tcPr>
            <w:tcW w:w="1376" w:type="dxa"/>
          </w:tcPr>
          <w:p w14:paraId="667AFC4E" w14:textId="77777777" w:rsidR="00221031" w:rsidRPr="00221031" w:rsidRDefault="00221031" w:rsidP="00106515"/>
        </w:tc>
        <w:tc>
          <w:tcPr>
            <w:tcW w:w="1376" w:type="dxa"/>
          </w:tcPr>
          <w:p w14:paraId="172E2311" w14:textId="77777777" w:rsidR="00221031" w:rsidRPr="00221031" w:rsidRDefault="00221031" w:rsidP="00106515"/>
        </w:tc>
        <w:tc>
          <w:tcPr>
            <w:tcW w:w="1376" w:type="dxa"/>
          </w:tcPr>
          <w:p w14:paraId="6003F7C6" w14:textId="77777777" w:rsidR="00221031" w:rsidRPr="00221031" w:rsidRDefault="00221031" w:rsidP="00106515"/>
        </w:tc>
        <w:tc>
          <w:tcPr>
            <w:tcW w:w="1376" w:type="dxa"/>
          </w:tcPr>
          <w:p w14:paraId="13455467" w14:textId="77777777" w:rsidR="00221031" w:rsidRPr="00221031" w:rsidRDefault="00221031" w:rsidP="00106515"/>
        </w:tc>
        <w:tc>
          <w:tcPr>
            <w:tcW w:w="1377" w:type="dxa"/>
          </w:tcPr>
          <w:p w14:paraId="65C3B55A" w14:textId="77777777" w:rsidR="00221031" w:rsidRPr="00221031" w:rsidRDefault="00221031" w:rsidP="00106515"/>
        </w:tc>
      </w:tr>
      <w:tr w:rsidR="00221031" w:rsidRPr="00221031" w14:paraId="2193F12B" w14:textId="77777777" w:rsidTr="00106515">
        <w:trPr>
          <w:trHeight w:val="467"/>
        </w:trPr>
        <w:tc>
          <w:tcPr>
            <w:tcW w:w="4518" w:type="dxa"/>
          </w:tcPr>
          <w:p w14:paraId="4F9A7C92" w14:textId="6F803C8D" w:rsidR="00221031" w:rsidRPr="00A11DDB" w:rsidRDefault="00E47F37" w:rsidP="00221031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6.</w:t>
            </w:r>
            <w:r w:rsidRPr="00E47F37">
              <w:rPr>
                <w:rFonts w:asciiTheme="minorHAnsi" w:hAnsiTheme="minorHAnsi"/>
              </w:rPr>
              <w:tab/>
              <w:t>Interprets differences in center and spread in the context of the data sets, accounting for possible effects of outliers</w:t>
            </w:r>
          </w:p>
        </w:tc>
        <w:tc>
          <w:tcPr>
            <w:tcW w:w="1376" w:type="dxa"/>
          </w:tcPr>
          <w:p w14:paraId="74A9DD34" w14:textId="77777777" w:rsidR="00221031" w:rsidRPr="00221031" w:rsidRDefault="00221031" w:rsidP="00106515"/>
        </w:tc>
        <w:tc>
          <w:tcPr>
            <w:tcW w:w="1376" w:type="dxa"/>
          </w:tcPr>
          <w:p w14:paraId="339810DF" w14:textId="77777777" w:rsidR="00221031" w:rsidRPr="00221031" w:rsidRDefault="00221031" w:rsidP="00106515"/>
        </w:tc>
        <w:tc>
          <w:tcPr>
            <w:tcW w:w="1376" w:type="dxa"/>
          </w:tcPr>
          <w:p w14:paraId="6BCC13F3" w14:textId="77777777" w:rsidR="00221031" w:rsidRPr="00221031" w:rsidRDefault="00221031" w:rsidP="00106515"/>
        </w:tc>
        <w:tc>
          <w:tcPr>
            <w:tcW w:w="1376" w:type="dxa"/>
          </w:tcPr>
          <w:p w14:paraId="0F26426C" w14:textId="77777777" w:rsidR="00221031" w:rsidRPr="00221031" w:rsidRDefault="00221031" w:rsidP="00106515"/>
        </w:tc>
        <w:tc>
          <w:tcPr>
            <w:tcW w:w="1377" w:type="dxa"/>
          </w:tcPr>
          <w:p w14:paraId="49CEE780" w14:textId="77777777" w:rsidR="00221031" w:rsidRPr="00221031" w:rsidRDefault="00221031" w:rsidP="00106515"/>
        </w:tc>
      </w:tr>
      <w:tr w:rsidR="00221031" w:rsidRPr="00221031" w14:paraId="5CE465C5" w14:textId="77777777" w:rsidTr="00106515">
        <w:trPr>
          <w:trHeight w:val="467"/>
        </w:trPr>
        <w:tc>
          <w:tcPr>
            <w:tcW w:w="4518" w:type="dxa"/>
          </w:tcPr>
          <w:p w14:paraId="4397C607" w14:textId="27675E3E" w:rsidR="00221031" w:rsidRPr="00E47F37" w:rsidRDefault="00E47F37" w:rsidP="00A11DDB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  <w:b/>
              </w:rPr>
            </w:pPr>
            <w:r w:rsidRPr="00E47F37">
              <w:rPr>
                <w:rFonts w:asciiTheme="minorHAnsi" w:hAnsiTheme="minorHAnsi"/>
                <w:b/>
              </w:rPr>
              <w:t>D.</w:t>
            </w:r>
            <w:r w:rsidRPr="00E47F37">
              <w:rPr>
                <w:rFonts w:asciiTheme="minorHAnsi" w:hAnsiTheme="minorHAnsi"/>
                <w:b/>
              </w:rPr>
              <w:tab/>
              <w:t>Knows how to use and evaluate probability models</w:t>
            </w:r>
          </w:p>
        </w:tc>
        <w:tc>
          <w:tcPr>
            <w:tcW w:w="1376" w:type="dxa"/>
          </w:tcPr>
          <w:p w14:paraId="3094D85B" w14:textId="77777777" w:rsidR="00221031" w:rsidRPr="00221031" w:rsidRDefault="00221031" w:rsidP="00106515"/>
        </w:tc>
        <w:tc>
          <w:tcPr>
            <w:tcW w:w="1376" w:type="dxa"/>
          </w:tcPr>
          <w:p w14:paraId="593CDE6B" w14:textId="77777777" w:rsidR="00221031" w:rsidRPr="00221031" w:rsidRDefault="00221031" w:rsidP="00106515"/>
        </w:tc>
        <w:tc>
          <w:tcPr>
            <w:tcW w:w="1376" w:type="dxa"/>
          </w:tcPr>
          <w:p w14:paraId="0F2D9407" w14:textId="77777777" w:rsidR="00221031" w:rsidRPr="00221031" w:rsidRDefault="00221031" w:rsidP="00106515"/>
        </w:tc>
        <w:tc>
          <w:tcPr>
            <w:tcW w:w="1376" w:type="dxa"/>
          </w:tcPr>
          <w:p w14:paraId="62948C42" w14:textId="77777777" w:rsidR="00221031" w:rsidRPr="00221031" w:rsidRDefault="00221031" w:rsidP="00106515"/>
        </w:tc>
        <w:tc>
          <w:tcPr>
            <w:tcW w:w="1377" w:type="dxa"/>
          </w:tcPr>
          <w:p w14:paraId="77D5B742" w14:textId="77777777" w:rsidR="00221031" w:rsidRPr="00221031" w:rsidRDefault="00221031" w:rsidP="00106515"/>
        </w:tc>
      </w:tr>
      <w:tr w:rsidR="00221031" w:rsidRPr="00221031" w14:paraId="2F863F70" w14:textId="77777777" w:rsidTr="00106515">
        <w:trPr>
          <w:trHeight w:val="467"/>
        </w:trPr>
        <w:tc>
          <w:tcPr>
            <w:tcW w:w="4518" w:type="dxa"/>
          </w:tcPr>
          <w:p w14:paraId="41212E14" w14:textId="6619A68A" w:rsidR="00221031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1.</w:t>
            </w:r>
            <w:r w:rsidRPr="00E47F37">
              <w:rPr>
                <w:rFonts w:asciiTheme="minorHAnsi" w:hAnsiTheme="minorHAnsi"/>
              </w:rPr>
              <w:tab/>
              <w:t xml:space="preserve">Uses counting techniques (e.g., the counting principle, tree diagrams) to answer </w:t>
            </w:r>
            <w:r w:rsidRPr="00E47F37">
              <w:rPr>
                <w:rFonts w:asciiTheme="minorHAnsi" w:hAnsiTheme="minorHAnsi"/>
              </w:rPr>
              <w:lastRenderedPageBreak/>
              <w:t>questions involving a finite sample space</w:t>
            </w:r>
          </w:p>
        </w:tc>
        <w:tc>
          <w:tcPr>
            <w:tcW w:w="1376" w:type="dxa"/>
          </w:tcPr>
          <w:p w14:paraId="30F1843E" w14:textId="77777777" w:rsidR="00221031" w:rsidRPr="00221031" w:rsidRDefault="00221031" w:rsidP="00106515"/>
        </w:tc>
        <w:tc>
          <w:tcPr>
            <w:tcW w:w="1376" w:type="dxa"/>
          </w:tcPr>
          <w:p w14:paraId="3C6B033C" w14:textId="77777777" w:rsidR="00221031" w:rsidRPr="00221031" w:rsidRDefault="00221031" w:rsidP="00106515"/>
        </w:tc>
        <w:tc>
          <w:tcPr>
            <w:tcW w:w="1376" w:type="dxa"/>
          </w:tcPr>
          <w:p w14:paraId="7067DDED" w14:textId="77777777" w:rsidR="00221031" w:rsidRPr="00221031" w:rsidRDefault="00221031" w:rsidP="00106515"/>
        </w:tc>
        <w:tc>
          <w:tcPr>
            <w:tcW w:w="1376" w:type="dxa"/>
          </w:tcPr>
          <w:p w14:paraId="5BB9B1BA" w14:textId="77777777" w:rsidR="00221031" w:rsidRPr="00221031" w:rsidRDefault="00221031" w:rsidP="00106515"/>
        </w:tc>
        <w:tc>
          <w:tcPr>
            <w:tcW w:w="1377" w:type="dxa"/>
          </w:tcPr>
          <w:p w14:paraId="7DE4044F" w14:textId="77777777" w:rsidR="00221031" w:rsidRPr="00221031" w:rsidRDefault="00221031" w:rsidP="00106515"/>
        </w:tc>
      </w:tr>
      <w:tr w:rsidR="00221031" w:rsidRPr="00221031" w14:paraId="3D5FA24D" w14:textId="77777777" w:rsidTr="00106515">
        <w:trPr>
          <w:trHeight w:val="467"/>
        </w:trPr>
        <w:tc>
          <w:tcPr>
            <w:tcW w:w="4518" w:type="dxa"/>
          </w:tcPr>
          <w:p w14:paraId="4C3C8587" w14:textId="56DA9BDA" w:rsidR="00221031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2.</w:t>
            </w:r>
            <w:r w:rsidRPr="00E47F37">
              <w:rPr>
                <w:rFonts w:asciiTheme="minorHAnsi" w:hAnsiTheme="minorHAnsi"/>
              </w:rPr>
              <w:tab/>
              <w:t>Solves probability problems involving simple events</w:t>
            </w:r>
          </w:p>
        </w:tc>
        <w:tc>
          <w:tcPr>
            <w:tcW w:w="1376" w:type="dxa"/>
          </w:tcPr>
          <w:p w14:paraId="48DB5DB7" w14:textId="77777777" w:rsidR="00221031" w:rsidRPr="00221031" w:rsidRDefault="00221031" w:rsidP="00106515"/>
        </w:tc>
        <w:tc>
          <w:tcPr>
            <w:tcW w:w="1376" w:type="dxa"/>
          </w:tcPr>
          <w:p w14:paraId="22A70EDF" w14:textId="77777777" w:rsidR="00221031" w:rsidRPr="00221031" w:rsidRDefault="00221031" w:rsidP="00106515"/>
        </w:tc>
        <w:tc>
          <w:tcPr>
            <w:tcW w:w="1376" w:type="dxa"/>
          </w:tcPr>
          <w:p w14:paraId="7DF24F3C" w14:textId="77777777" w:rsidR="00221031" w:rsidRPr="00221031" w:rsidRDefault="00221031" w:rsidP="00106515"/>
        </w:tc>
        <w:tc>
          <w:tcPr>
            <w:tcW w:w="1376" w:type="dxa"/>
          </w:tcPr>
          <w:p w14:paraId="53D6A2E9" w14:textId="77777777" w:rsidR="00221031" w:rsidRPr="00221031" w:rsidRDefault="00221031" w:rsidP="00106515"/>
        </w:tc>
        <w:tc>
          <w:tcPr>
            <w:tcW w:w="1377" w:type="dxa"/>
          </w:tcPr>
          <w:p w14:paraId="6C34B70F" w14:textId="77777777" w:rsidR="00221031" w:rsidRPr="00221031" w:rsidRDefault="00221031" w:rsidP="00106515"/>
        </w:tc>
      </w:tr>
      <w:tr w:rsidR="00221031" w:rsidRPr="00221031" w14:paraId="2B26FE68" w14:textId="77777777" w:rsidTr="00106515">
        <w:trPr>
          <w:trHeight w:val="467"/>
        </w:trPr>
        <w:tc>
          <w:tcPr>
            <w:tcW w:w="4518" w:type="dxa"/>
          </w:tcPr>
          <w:p w14:paraId="18E23486" w14:textId="57AA63CE" w:rsidR="00221031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3.</w:t>
            </w:r>
            <w:r w:rsidRPr="00E47F37">
              <w:rPr>
                <w:rFonts w:asciiTheme="minorHAnsi" w:hAnsiTheme="minorHAnsi"/>
              </w:rPr>
              <w:tab/>
              <w:t>Solves probability problems involving compound events</w:t>
            </w:r>
          </w:p>
        </w:tc>
        <w:tc>
          <w:tcPr>
            <w:tcW w:w="1376" w:type="dxa"/>
          </w:tcPr>
          <w:p w14:paraId="3905B646" w14:textId="77777777" w:rsidR="00221031" w:rsidRPr="00221031" w:rsidRDefault="00221031" w:rsidP="00106515"/>
        </w:tc>
        <w:tc>
          <w:tcPr>
            <w:tcW w:w="1376" w:type="dxa"/>
          </w:tcPr>
          <w:p w14:paraId="2B2E5ABF" w14:textId="77777777" w:rsidR="00221031" w:rsidRPr="00221031" w:rsidRDefault="00221031" w:rsidP="00106515"/>
        </w:tc>
        <w:tc>
          <w:tcPr>
            <w:tcW w:w="1376" w:type="dxa"/>
          </w:tcPr>
          <w:p w14:paraId="2C5C1785" w14:textId="77777777" w:rsidR="00221031" w:rsidRPr="00221031" w:rsidRDefault="00221031" w:rsidP="00106515"/>
        </w:tc>
        <w:tc>
          <w:tcPr>
            <w:tcW w:w="1376" w:type="dxa"/>
          </w:tcPr>
          <w:p w14:paraId="63FF23C1" w14:textId="77777777" w:rsidR="00221031" w:rsidRPr="00221031" w:rsidRDefault="00221031" w:rsidP="00106515"/>
        </w:tc>
        <w:tc>
          <w:tcPr>
            <w:tcW w:w="1377" w:type="dxa"/>
          </w:tcPr>
          <w:p w14:paraId="4E0B862B" w14:textId="77777777" w:rsidR="00221031" w:rsidRPr="00221031" w:rsidRDefault="00221031" w:rsidP="00106515"/>
        </w:tc>
      </w:tr>
      <w:tr w:rsidR="00221031" w:rsidRPr="00221031" w14:paraId="6628A302" w14:textId="77777777" w:rsidTr="00106515">
        <w:trPr>
          <w:trHeight w:val="467"/>
        </w:trPr>
        <w:tc>
          <w:tcPr>
            <w:tcW w:w="4518" w:type="dxa"/>
          </w:tcPr>
          <w:p w14:paraId="11FAAD02" w14:textId="402CEEEC" w:rsidR="00221031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4.</w:t>
            </w:r>
            <w:r w:rsidRPr="00E47F37">
              <w:rPr>
                <w:rFonts w:asciiTheme="minorHAnsi" w:hAnsiTheme="minorHAnsi"/>
              </w:rPr>
              <w:tab/>
              <w:t>Interprets a probability model and uses it to find probabilities of events</w:t>
            </w:r>
          </w:p>
        </w:tc>
        <w:tc>
          <w:tcPr>
            <w:tcW w:w="1376" w:type="dxa"/>
          </w:tcPr>
          <w:p w14:paraId="58CBD54E" w14:textId="77777777" w:rsidR="00221031" w:rsidRPr="00221031" w:rsidRDefault="00221031" w:rsidP="00106515"/>
        </w:tc>
        <w:tc>
          <w:tcPr>
            <w:tcW w:w="1376" w:type="dxa"/>
          </w:tcPr>
          <w:p w14:paraId="1EC2F84A" w14:textId="77777777" w:rsidR="00221031" w:rsidRPr="00221031" w:rsidRDefault="00221031" w:rsidP="00106515"/>
        </w:tc>
        <w:tc>
          <w:tcPr>
            <w:tcW w:w="1376" w:type="dxa"/>
          </w:tcPr>
          <w:p w14:paraId="38BBF863" w14:textId="77777777" w:rsidR="00221031" w:rsidRPr="00221031" w:rsidRDefault="00221031" w:rsidP="00106515"/>
        </w:tc>
        <w:tc>
          <w:tcPr>
            <w:tcW w:w="1376" w:type="dxa"/>
          </w:tcPr>
          <w:p w14:paraId="1E34CF13" w14:textId="77777777" w:rsidR="00221031" w:rsidRPr="00221031" w:rsidRDefault="00221031" w:rsidP="00106515"/>
        </w:tc>
        <w:tc>
          <w:tcPr>
            <w:tcW w:w="1377" w:type="dxa"/>
          </w:tcPr>
          <w:p w14:paraId="6AF8CEF6" w14:textId="77777777" w:rsidR="00221031" w:rsidRPr="00221031" w:rsidRDefault="00221031" w:rsidP="00106515"/>
        </w:tc>
      </w:tr>
      <w:tr w:rsidR="00A11DDB" w:rsidRPr="00221031" w14:paraId="2C522597" w14:textId="77777777" w:rsidTr="00106515">
        <w:trPr>
          <w:trHeight w:val="467"/>
        </w:trPr>
        <w:tc>
          <w:tcPr>
            <w:tcW w:w="4518" w:type="dxa"/>
          </w:tcPr>
          <w:p w14:paraId="036A8761" w14:textId="51FCACF7" w:rsidR="00A11DDB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5.</w:t>
            </w:r>
            <w:r w:rsidRPr="00E47F37">
              <w:rPr>
                <w:rFonts w:asciiTheme="minorHAnsi" w:hAnsiTheme="minorHAnsi"/>
              </w:rPr>
              <w:tab/>
              <w:t>Compares probabilities from a model to observed frequencies and identifies possible sources of the discrepancy if the agreement is not good</w:t>
            </w:r>
          </w:p>
        </w:tc>
        <w:tc>
          <w:tcPr>
            <w:tcW w:w="1376" w:type="dxa"/>
          </w:tcPr>
          <w:p w14:paraId="28D8579A" w14:textId="77777777" w:rsidR="00A11DDB" w:rsidRPr="00221031" w:rsidRDefault="00A11DDB" w:rsidP="00106515"/>
        </w:tc>
        <w:tc>
          <w:tcPr>
            <w:tcW w:w="1376" w:type="dxa"/>
          </w:tcPr>
          <w:p w14:paraId="0EA56DBD" w14:textId="77777777" w:rsidR="00A11DDB" w:rsidRPr="00221031" w:rsidRDefault="00A11DDB" w:rsidP="00106515"/>
        </w:tc>
        <w:tc>
          <w:tcPr>
            <w:tcW w:w="1376" w:type="dxa"/>
          </w:tcPr>
          <w:p w14:paraId="7B6FA760" w14:textId="77777777" w:rsidR="00A11DDB" w:rsidRPr="00221031" w:rsidRDefault="00A11DDB" w:rsidP="00106515"/>
        </w:tc>
        <w:tc>
          <w:tcPr>
            <w:tcW w:w="1376" w:type="dxa"/>
          </w:tcPr>
          <w:p w14:paraId="0575052A" w14:textId="77777777" w:rsidR="00A11DDB" w:rsidRPr="00221031" w:rsidRDefault="00A11DDB" w:rsidP="00106515"/>
        </w:tc>
        <w:tc>
          <w:tcPr>
            <w:tcW w:w="1377" w:type="dxa"/>
          </w:tcPr>
          <w:p w14:paraId="7553D653" w14:textId="77777777" w:rsidR="00A11DDB" w:rsidRPr="00221031" w:rsidRDefault="00A11DDB" w:rsidP="00106515"/>
        </w:tc>
      </w:tr>
      <w:tr w:rsidR="00A11DDB" w:rsidRPr="00221031" w14:paraId="417B882D" w14:textId="77777777" w:rsidTr="00106515">
        <w:trPr>
          <w:trHeight w:val="467"/>
        </w:trPr>
        <w:tc>
          <w:tcPr>
            <w:tcW w:w="4518" w:type="dxa"/>
          </w:tcPr>
          <w:p w14:paraId="6678DA02" w14:textId="6FBB58EC" w:rsidR="00A11DDB" w:rsidRPr="00A11DDB" w:rsidRDefault="00E47F37" w:rsidP="00106515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4" w:lineRule="auto"/>
              <w:ind w:right="72"/>
              <w:rPr>
                <w:rFonts w:asciiTheme="minorHAnsi" w:hAnsiTheme="minorHAnsi"/>
              </w:rPr>
            </w:pPr>
            <w:r w:rsidRPr="00E47F37">
              <w:rPr>
                <w:rFonts w:asciiTheme="minorHAnsi" w:hAnsiTheme="minorHAnsi"/>
              </w:rPr>
              <w:t>6.</w:t>
            </w:r>
            <w:r w:rsidRPr="00E47F37">
              <w:rPr>
                <w:rFonts w:asciiTheme="minorHAnsi" w:hAnsiTheme="minorHAnsi"/>
              </w:rPr>
              <w:tab/>
              <w:t>Interprets a uniform probability model and uses it to determine probabilities of events</w:t>
            </w:r>
          </w:p>
        </w:tc>
        <w:tc>
          <w:tcPr>
            <w:tcW w:w="1376" w:type="dxa"/>
          </w:tcPr>
          <w:p w14:paraId="45507BDB" w14:textId="77777777" w:rsidR="00A11DDB" w:rsidRPr="00221031" w:rsidRDefault="00A11DDB" w:rsidP="00106515"/>
        </w:tc>
        <w:tc>
          <w:tcPr>
            <w:tcW w:w="1376" w:type="dxa"/>
          </w:tcPr>
          <w:p w14:paraId="3BAC6770" w14:textId="77777777" w:rsidR="00A11DDB" w:rsidRPr="00221031" w:rsidRDefault="00A11DDB" w:rsidP="00106515"/>
        </w:tc>
        <w:tc>
          <w:tcPr>
            <w:tcW w:w="1376" w:type="dxa"/>
          </w:tcPr>
          <w:p w14:paraId="6008F639" w14:textId="77777777" w:rsidR="00A11DDB" w:rsidRPr="00221031" w:rsidRDefault="00A11DDB" w:rsidP="00106515"/>
        </w:tc>
        <w:tc>
          <w:tcPr>
            <w:tcW w:w="1376" w:type="dxa"/>
          </w:tcPr>
          <w:p w14:paraId="52DACDEF" w14:textId="77777777" w:rsidR="00A11DDB" w:rsidRPr="00221031" w:rsidRDefault="00A11DDB" w:rsidP="00106515"/>
        </w:tc>
        <w:tc>
          <w:tcPr>
            <w:tcW w:w="1377" w:type="dxa"/>
          </w:tcPr>
          <w:p w14:paraId="2F1B32E0" w14:textId="77777777" w:rsidR="00A11DDB" w:rsidRPr="00221031" w:rsidRDefault="00A11DDB" w:rsidP="00106515"/>
        </w:tc>
      </w:tr>
    </w:tbl>
    <w:p w14:paraId="335CB08D" w14:textId="65DC2154" w:rsidR="007323FE" w:rsidRDefault="007323FE" w:rsidP="0010342F"/>
    <w:sectPr w:rsidR="007323FE" w:rsidSect="000F1AFD">
      <w:headerReference w:type="default" r:id="rId26"/>
      <w:footerReference w:type="default" r:id="rId27"/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674A83" w14:textId="77777777" w:rsidR="00C640C3" w:rsidRDefault="00C640C3" w:rsidP="00C8657E">
      <w:pPr>
        <w:spacing w:after="0" w:line="240" w:lineRule="auto"/>
      </w:pPr>
      <w:r>
        <w:separator/>
      </w:r>
    </w:p>
  </w:endnote>
  <w:endnote w:type="continuationSeparator" w:id="0">
    <w:p w14:paraId="516158CB" w14:textId="77777777" w:rsidR="00C640C3" w:rsidRDefault="00C640C3" w:rsidP="00C865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Myriad Pro Light">
    <w:panose1 w:val="020B0403030403020204"/>
    <w:charset w:val="00"/>
    <w:family w:val="swiss"/>
    <w:notTrueType/>
    <w:pitch w:val="variable"/>
    <w:sig w:usb0="A00002AF" w:usb1="5000204B" w:usb2="00000000" w:usb3="00000000" w:csb0="0000009F" w:csb1="00000000"/>
  </w:font>
  <w:font w:name="HelveticaNeueLT Std">
    <w:panose1 w:val="020B0604020202020204"/>
    <w:charset w:val="00"/>
    <w:family w:val="swiss"/>
    <w:notTrueType/>
    <w:pitch w:val="variable"/>
    <w:sig w:usb0="800000AF" w:usb1="4000204A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yriad Pro">
    <w:altName w:val="Segoe UI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5FAB0E" w14:textId="066EB098" w:rsidR="00C076BD" w:rsidRPr="00E15F3B" w:rsidRDefault="00C076BD" w:rsidP="00C076BD">
    <w:pPr>
      <w:pStyle w:val="Footer"/>
      <w:spacing w:after="0"/>
      <w:rPr>
        <w:sz w:val="16"/>
      </w:rPr>
    </w:pPr>
    <w:r w:rsidRPr="00E15F3B">
      <w:rPr>
        <w:sz w:val="16"/>
      </w:rPr>
      <w:t>Copyright © 20</w:t>
    </w:r>
    <w:r>
      <w:rPr>
        <w:sz w:val="16"/>
      </w:rPr>
      <w:t>21</w:t>
    </w:r>
    <w:r w:rsidRPr="00E15F3B">
      <w:rPr>
        <w:sz w:val="16"/>
      </w:rPr>
      <w:t xml:space="preserve"> by Educational Testing Service. All rights reserved.  </w:t>
    </w:r>
    <w:r w:rsidRPr="00E15F3B">
      <w:rPr>
        <w:bCs/>
        <w:sz w:val="16"/>
      </w:rPr>
      <w:t xml:space="preserve">ETS, the ETS logo and </w:t>
    </w:r>
    <w:r>
      <w:rPr>
        <w:bCs/>
        <w:sz w:val="16"/>
      </w:rPr>
      <w:t xml:space="preserve">PRAXIS </w:t>
    </w:r>
    <w:r w:rsidRPr="00E15F3B">
      <w:rPr>
        <w:bCs/>
        <w:sz w:val="16"/>
      </w:rPr>
      <w:t xml:space="preserve">are registered trademarks of Educational Testing Service (ETS). </w:t>
    </w:r>
  </w:p>
  <w:p w14:paraId="21B74A45" w14:textId="77777777" w:rsidR="0010342F" w:rsidRDefault="0010342F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>
      <w:rPr>
        <w:caps/>
        <w:noProof/>
        <w:color w:val="5B9BD5" w:themeColor="accent1"/>
      </w:rPr>
      <w:t>2</w:t>
    </w:r>
    <w:r>
      <w:rPr>
        <w:caps/>
        <w:noProof/>
        <w:color w:val="5B9BD5" w:themeColor="accent1"/>
      </w:rPr>
      <w:fldChar w:fldCharType="end"/>
    </w:r>
  </w:p>
  <w:p w14:paraId="149A38F4" w14:textId="648D7466" w:rsidR="005F24D7" w:rsidRPr="00E15F3B" w:rsidRDefault="001776BC" w:rsidP="005F24D7">
    <w:pPr>
      <w:pStyle w:val="Footer"/>
      <w:spacing w:after="0"/>
      <w:rPr>
        <w:sz w:val="1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19C4ACB" w14:textId="77777777" w:rsidR="00C640C3" w:rsidRDefault="00C640C3" w:rsidP="00C8657E">
      <w:pPr>
        <w:spacing w:after="0" w:line="240" w:lineRule="auto"/>
      </w:pPr>
      <w:r>
        <w:separator/>
      </w:r>
    </w:p>
  </w:footnote>
  <w:footnote w:type="continuationSeparator" w:id="0">
    <w:p w14:paraId="4BDA2314" w14:textId="77777777" w:rsidR="00C640C3" w:rsidRDefault="00C640C3" w:rsidP="00C8657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7CC0CD" w14:textId="78EDDBE2" w:rsidR="00F73271" w:rsidRDefault="00781533" w:rsidP="00F73271">
    <w:pPr>
      <w:pStyle w:val="Header"/>
      <w:tabs>
        <w:tab w:val="clear" w:pos="4680"/>
        <w:tab w:val="clear" w:pos="9360"/>
        <w:tab w:val="center" w:pos="6480"/>
      </w:tabs>
      <w:rPr>
        <w:rFonts w:ascii="Arial" w:hAnsi="Arial" w:cs="Arial"/>
        <w:b/>
        <w:sz w:val="28"/>
        <w:szCs w:val="28"/>
      </w:rPr>
    </w:pPr>
    <w:r w:rsidRPr="00781533">
      <w:rPr>
        <w:rFonts w:ascii="Arial" w:hAnsi="Arial" w:cs="Arial"/>
        <w:b/>
        <w:noProof/>
        <w:sz w:val="24"/>
      </w:rPr>
      <w:drawing>
        <wp:inline distT="0" distB="0" distL="0" distR="0" wp14:anchorId="035D4A19" wp14:editId="54A3365F">
          <wp:extent cx="981075" cy="352425"/>
          <wp:effectExtent l="0" t="0" r="9525" b="9525"/>
          <wp:docPr id="1" name="Picture 2" descr="E T S Praxi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81075" cy="3524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828E2">
      <w:rPr>
        <w:rFonts w:ascii="Arial" w:hAnsi="Arial" w:cs="Arial"/>
        <w:b/>
        <w:sz w:val="24"/>
      </w:rPr>
      <w:tab/>
    </w:r>
    <w:r w:rsidR="002828E2" w:rsidRPr="0072789B">
      <w:rPr>
        <w:rFonts w:ascii="Arial" w:hAnsi="Arial" w:cs="Arial"/>
        <w:b/>
        <w:i/>
        <w:sz w:val="28"/>
      </w:rPr>
      <w:t>Praxis</w:t>
    </w:r>
    <w:r w:rsidR="002828E2" w:rsidRPr="005F24D7">
      <w:rPr>
        <w:rFonts w:ascii="Arial" w:hAnsi="Arial" w:cs="Arial"/>
        <w:b/>
        <w:sz w:val="28"/>
        <w:vertAlign w:val="superscript"/>
      </w:rPr>
      <w:t>®</w:t>
    </w:r>
    <w:r w:rsidR="00F73271">
      <w:rPr>
        <w:rFonts w:ascii="Arial" w:hAnsi="Arial" w:cs="Arial"/>
        <w:b/>
        <w:sz w:val="32"/>
      </w:rPr>
      <w:t xml:space="preserve"> </w:t>
    </w:r>
    <w:r w:rsidR="002828E2">
      <w:rPr>
        <w:rFonts w:ascii="Arial" w:hAnsi="Arial" w:cs="Arial"/>
        <w:b/>
        <w:sz w:val="28"/>
        <w:szCs w:val="28"/>
      </w:rPr>
      <w:t>Study Plan</w:t>
    </w:r>
  </w:p>
  <w:p w14:paraId="5CFD6B7C" w14:textId="76590D5C" w:rsidR="005F24D7" w:rsidRPr="00C8657E" w:rsidRDefault="00E47F37" w:rsidP="00C8657E">
    <w:pPr>
      <w:pStyle w:val="Header"/>
      <w:tabs>
        <w:tab w:val="clear" w:pos="4680"/>
        <w:tab w:val="clear" w:pos="9360"/>
        <w:tab w:val="center" w:pos="6480"/>
      </w:tabs>
      <w:jc w:val="center"/>
      <w:rPr>
        <w:rFonts w:ascii="Arial" w:hAnsi="Arial" w:cs="Arial"/>
        <w:b/>
        <w:sz w:val="28"/>
      </w:rPr>
    </w:pPr>
    <w:r>
      <w:rPr>
        <w:rFonts w:ascii="Arial" w:hAnsi="Arial" w:cs="Arial"/>
        <w:b/>
        <w:sz w:val="28"/>
        <w:szCs w:val="28"/>
      </w:rPr>
      <w:t xml:space="preserve">Middle School </w:t>
    </w:r>
    <w:r w:rsidR="00A11DDB">
      <w:rPr>
        <w:rFonts w:ascii="Arial" w:hAnsi="Arial" w:cs="Arial"/>
        <w:b/>
        <w:sz w:val="28"/>
        <w:szCs w:val="28"/>
      </w:rPr>
      <w:t>Mathematics</w:t>
    </w:r>
    <w:r w:rsidR="00F73271">
      <w:rPr>
        <w:rFonts w:ascii="Arial" w:hAnsi="Arial" w:cs="Arial"/>
        <w:b/>
        <w:sz w:val="28"/>
        <w:szCs w:val="28"/>
      </w:rPr>
      <w:t xml:space="preserve"> (5</w:t>
    </w:r>
    <w:r w:rsidR="00A11DDB">
      <w:rPr>
        <w:rFonts w:ascii="Arial" w:hAnsi="Arial" w:cs="Arial"/>
        <w:b/>
        <w:sz w:val="28"/>
        <w:szCs w:val="28"/>
      </w:rPr>
      <w:t>16</w:t>
    </w:r>
    <w:r>
      <w:rPr>
        <w:rFonts w:ascii="Arial" w:hAnsi="Arial" w:cs="Arial"/>
        <w:b/>
        <w:sz w:val="28"/>
        <w:szCs w:val="28"/>
      </w:rPr>
      <w:t>4</w:t>
    </w:r>
    <w:r w:rsidR="00F73271">
      <w:rPr>
        <w:rFonts w:ascii="Arial" w:hAnsi="Arial" w:cs="Arial"/>
        <w:b/>
        <w:sz w:val="28"/>
        <w:szCs w:val="28"/>
      </w:rPr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914A7C58"/>
    <w:multiLevelType w:val="hybridMultilevel"/>
    <w:tmpl w:val="86182E01"/>
    <w:lvl w:ilvl="0" w:tplc="FFFFFFFF">
      <w:start w:val="1"/>
      <w:numFmt w:val="ideographDigital"/>
      <w:lvlText w:val=""/>
      <w:lvlJc w:val="left"/>
    </w:lvl>
    <w:lvl w:ilvl="1" w:tplc="FFFFFFFF">
      <w:start w:val="1"/>
      <w:numFmt w:val="ideographDigital"/>
      <w:lvlText w:val=""/>
      <w:lvlJc w:val="left"/>
    </w:lvl>
    <w:lvl w:ilvl="2" w:tplc="FFFFFFFF">
      <w:start w:val="1"/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1F846BA"/>
    <w:multiLevelType w:val="hybridMultilevel"/>
    <w:tmpl w:val="24FE7DA0"/>
    <w:lvl w:ilvl="0" w:tplc="51F0E942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3644DE0"/>
    <w:multiLevelType w:val="hybridMultilevel"/>
    <w:tmpl w:val="07A494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09FD42"/>
    <w:multiLevelType w:val="hybridMultilevel"/>
    <w:tmpl w:val="38C20926"/>
    <w:lvl w:ilvl="0" w:tplc="FFFFFFFF">
      <w:start w:val="1"/>
      <w:numFmt w:val="decimal"/>
      <w:lvlText w:val="%1."/>
      <w:lvlJc w:val="left"/>
    </w:lvl>
    <w:lvl w:ilvl="1" w:tplc="FFFFFFFF">
      <w:start w:val="1"/>
      <w:numFmt w:val="ideographDigital"/>
      <w:lvlText w:val=".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 w15:restartNumberingAfterBreak="0">
    <w:nsid w:val="089C73A3"/>
    <w:multiLevelType w:val="hybridMultilevel"/>
    <w:tmpl w:val="EDEC13E6"/>
    <w:lvl w:ilvl="0" w:tplc="95A4359C">
      <w:start w:val="3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8DB61D6"/>
    <w:multiLevelType w:val="hybridMultilevel"/>
    <w:tmpl w:val="AA225A88"/>
    <w:lvl w:ilvl="0" w:tplc="54DCCE2A">
      <w:start w:val="1"/>
      <w:numFmt w:val="upperRoman"/>
      <w:lvlText w:val="%1."/>
      <w:lvlJc w:val="left"/>
      <w:pPr>
        <w:ind w:left="720" w:hanging="720"/>
      </w:pPr>
      <w:rPr>
        <w:rFonts w:ascii="Calibri" w:hAnsi="Calibri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62F1C17"/>
    <w:multiLevelType w:val="hybridMultilevel"/>
    <w:tmpl w:val="F45DA02A"/>
    <w:lvl w:ilvl="0" w:tplc="FFFFFFFF">
      <w:start w:val="1"/>
      <w:numFmt w:val="ideographDigital"/>
      <w:lvlText w:val=""/>
      <w:lvlJc w:val="left"/>
    </w:lvl>
    <w:lvl w:ilvl="1" w:tplc="FFFFFFFF">
      <w:start w:val="1"/>
      <w:numFmt w:val="ideographDigital"/>
      <w:lvlText w:val=""/>
      <w:lvlJc w:val="left"/>
    </w:lvl>
    <w:lvl w:ilvl="2" w:tplc="FFFFFFFF">
      <w:start w:val="1"/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 w15:restartNumberingAfterBreak="0">
    <w:nsid w:val="1F507A7D"/>
    <w:multiLevelType w:val="hybridMultilevel"/>
    <w:tmpl w:val="F7CE2EE8"/>
    <w:lvl w:ilvl="0" w:tplc="308488F8">
      <w:start w:val="3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259712E"/>
    <w:multiLevelType w:val="hybridMultilevel"/>
    <w:tmpl w:val="3212569C"/>
    <w:lvl w:ilvl="0" w:tplc="8582446C">
      <w:start w:val="1"/>
      <w:numFmt w:val="lowerLetter"/>
      <w:lvlText w:val="%1."/>
      <w:lvlJc w:val="left"/>
      <w:pPr>
        <w:ind w:left="720" w:hanging="360"/>
      </w:pPr>
      <w:rPr>
        <w:rFonts w:asciiTheme="minorHAnsi" w:eastAsia="Calibri" w:hAnsiTheme="minorHAnsi" w:cs="Times New Roman" w:hint="default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043DAC"/>
    <w:multiLevelType w:val="hybridMultilevel"/>
    <w:tmpl w:val="3D96FD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5893647"/>
    <w:multiLevelType w:val="hybridMultilevel"/>
    <w:tmpl w:val="32EA3A5A"/>
    <w:lvl w:ilvl="0" w:tplc="FFFFFFFF">
      <w:start w:val="1"/>
      <w:numFmt w:val="ideographDigital"/>
      <w:lvlText w:val=""/>
      <w:lvlJc w:val="left"/>
    </w:lvl>
    <w:lvl w:ilvl="1" w:tplc="FFFFFFFF">
      <w:start w:val="1"/>
      <w:numFmt w:val="ideographDigital"/>
      <w:lvlText w:val=""/>
      <w:lvlJc w:val="left"/>
    </w:lvl>
    <w:lvl w:ilvl="2" w:tplc="FFFFFFFF">
      <w:start w:val="1"/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 w15:restartNumberingAfterBreak="0">
    <w:nsid w:val="2F7A1293"/>
    <w:multiLevelType w:val="hybridMultilevel"/>
    <w:tmpl w:val="DABE42B0"/>
    <w:lvl w:ilvl="0" w:tplc="79EAA5A2">
      <w:start w:val="1"/>
      <w:numFmt w:val="lowerLetter"/>
      <w:lvlText w:val="%1."/>
      <w:lvlJc w:val="left"/>
      <w:pPr>
        <w:ind w:left="340" w:hanging="360"/>
      </w:pPr>
      <w:rPr>
        <w:rFonts w:asciiTheme="minorHAnsi" w:eastAsia="Calibri" w:hAnsiTheme="minorHAnsi" w:cs="Times New Roman" w:hint="default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060" w:hanging="360"/>
      </w:pPr>
    </w:lvl>
    <w:lvl w:ilvl="2" w:tplc="0409001B" w:tentative="1">
      <w:start w:val="1"/>
      <w:numFmt w:val="lowerRoman"/>
      <w:lvlText w:val="%3."/>
      <w:lvlJc w:val="right"/>
      <w:pPr>
        <w:ind w:left="1780" w:hanging="180"/>
      </w:pPr>
    </w:lvl>
    <w:lvl w:ilvl="3" w:tplc="0409000F" w:tentative="1">
      <w:start w:val="1"/>
      <w:numFmt w:val="decimal"/>
      <w:lvlText w:val="%4."/>
      <w:lvlJc w:val="left"/>
      <w:pPr>
        <w:ind w:left="2500" w:hanging="360"/>
      </w:pPr>
    </w:lvl>
    <w:lvl w:ilvl="4" w:tplc="04090019" w:tentative="1">
      <w:start w:val="1"/>
      <w:numFmt w:val="lowerLetter"/>
      <w:lvlText w:val="%5."/>
      <w:lvlJc w:val="left"/>
      <w:pPr>
        <w:ind w:left="3220" w:hanging="360"/>
      </w:pPr>
    </w:lvl>
    <w:lvl w:ilvl="5" w:tplc="0409001B" w:tentative="1">
      <w:start w:val="1"/>
      <w:numFmt w:val="lowerRoman"/>
      <w:lvlText w:val="%6."/>
      <w:lvlJc w:val="right"/>
      <w:pPr>
        <w:ind w:left="3940" w:hanging="180"/>
      </w:pPr>
    </w:lvl>
    <w:lvl w:ilvl="6" w:tplc="0409000F" w:tentative="1">
      <w:start w:val="1"/>
      <w:numFmt w:val="decimal"/>
      <w:lvlText w:val="%7."/>
      <w:lvlJc w:val="left"/>
      <w:pPr>
        <w:ind w:left="4660" w:hanging="360"/>
      </w:pPr>
    </w:lvl>
    <w:lvl w:ilvl="7" w:tplc="04090019" w:tentative="1">
      <w:start w:val="1"/>
      <w:numFmt w:val="lowerLetter"/>
      <w:lvlText w:val="%8."/>
      <w:lvlJc w:val="left"/>
      <w:pPr>
        <w:ind w:left="5380" w:hanging="360"/>
      </w:pPr>
    </w:lvl>
    <w:lvl w:ilvl="8" w:tplc="0409001B" w:tentative="1">
      <w:start w:val="1"/>
      <w:numFmt w:val="lowerRoman"/>
      <w:lvlText w:val="%9."/>
      <w:lvlJc w:val="right"/>
      <w:pPr>
        <w:ind w:left="6100" w:hanging="180"/>
      </w:pPr>
    </w:lvl>
  </w:abstractNum>
  <w:abstractNum w:abstractNumId="12" w15:restartNumberingAfterBreak="0">
    <w:nsid w:val="416D3E33"/>
    <w:multiLevelType w:val="multilevel"/>
    <w:tmpl w:val="B1689156"/>
    <w:lvl w:ilvl="0">
      <w:start w:val="1"/>
      <w:numFmt w:val="upperLetter"/>
      <w:pStyle w:val="ACTheading1"/>
      <w:lvlText w:val="%1."/>
      <w:lvlJc w:val="left"/>
      <w:pPr>
        <w:ind w:left="0" w:firstLine="0"/>
      </w:pPr>
      <w:rPr>
        <w:color w:val="auto"/>
        <w:sz w:val="22"/>
      </w:rPr>
    </w:lvl>
    <w:lvl w:ilvl="1">
      <w:start w:val="1"/>
      <w:numFmt w:val="upperLetter"/>
      <w:pStyle w:val="ACTHeader2"/>
      <w:lvlText w:val="%2."/>
      <w:lvlJc w:val="left"/>
      <w:pPr>
        <w:ind w:left="-90" w:firstLine="0"/>
      </w:pPr>
      <w:rPr>
        <w:b w:val="0"/>
      </w:rPr>
    </w:lvl>
    <w:lvl w:ilvl="2">
      <w:start w:val="1"/>
      <w:numFmt w:val="decimal"/>
      <w:pStyle w:val="ACTbody"/>
      <w:lvlText w:val="%3."/>
      <w:lvlJc w:val="left"/>
      <w:pPr>
        <w:ind w:left="1350" w:firstLine="0"/>
      </w:pPr>
    </w:lvl>
    <w:lvl w:ilvl="3">
      <w:start w:val="1"/>
      <w:numFmt w:val="lowerLetter"/>
      <w:lvlText w:val="%4)"/>
      <w:lvlJc w:val="left"/>
      <w:pPr>
        <w:ind w:left="2070" w:firstLine="0"/>
      </w:pPr>
    </w:lvl>
    <w:lvl w:ilvl="4">
      <w:start w:val="1"/>
      <w:numFmt w:val="decimal"/>
      <w:lvlText w:val="(%5)"/>
      <w:lvlJc w:val="left"/>
      <w:pPr>
        <w:ind w:left="2790" w:firstLine="0"/>
      </w:pPr>
    </w:lvl>
    <w:lvl w:ilvl="5">
      <w:start w:val="1"/>
      <w:numFmt w:val="lowerLetter"/>
      <w:lvlText w:val="(%6)"/>
      <w:lvlJc w:val="left"/>
      <w:pPr>
        <w:ind w:left="3510" w:firstLine="0"/>
      </w:pPr>
    </w:lvl>
    <w:lvl w:ilvl="6">
      <w:start w:val="1"/>
      <w:numFmt w:val="lowerRoman"/>
      <w:lvlText w:val="(%7)"/>
      <w:lvlJc w:val="left"/>
      <w:pPr>
        <w:ind w:left="4230" w:firstLine="0"/>
      </w:pPr>
    </w:lvl>
    <w:lvl w:ilvl="7">
      <w:start w:val="1"/>
      <w:numFmt w:val="lowerLetter"/>
      <w:lvlText w:val="(%8)"/>
      <w:lvlJc w:val="left"/>
      <w:pPr>
        <w:ind w:left="4950" w:firstLine="0"/>
      </w:pPr>
    </w:lvl>
    <w:lvl w:ilvl="8">
      <w:start w:val="1"/>
      <w:numFmt w:val="lowerRoman"/>
      <w:lvlText w:val="(%9)"/>
      <w:lvlJc w:val="left"/>
      <w:pPr>
        <w:ind w:left="5670" w:firstLine="0"/>
      </w:pPr>
    </w:lvl>
  </w:abstractNum>
  <w:abstractNum w:abstractNumId="13" w15:restartNumberingAfterBreak="0">
    <w:nsid w:val="45010088"/>
    <w:multiLevelType w:val="hybridMultilevel"/>
    <w:tmpl w:val="838C75F9"/>
    <w:lvl w:ilvl="0" w:tplc="FFFFFFFF">
      <w:start w:val="1"/>
      <w:numFmt w:val="ideographDigital"/>
      <w:lvlText w:val=""/>
      <w:lvlJc w:val="left"/>
    </w:lvl>
    <w:lvl w:ilvl="1" w:tplc="FFFFFFFF">
      <w:start w:val="1"/>
      <w:numFmt w:val="ideographDigital"/>
      <w:lvlText w:val=""/>
      <w:lvlJc w:val="left"/>
    </w:lvl>
    <w:lvl w:ilvl="2" w:tplc="FFFFFFFF">
      <w:start w:val="1"/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 w15:restartNumberingAfterBreak="0">
    <w:nsid w:val="53F10F65"/>
    <w:multiLevelType w:val="hybridMultilevel"/>
    <w:tmpl w:val="6B76F55C"/>
    <w:lvl w:ilvl="0" w:tplc="04090019">
      <w:start w:val="3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6ABD31A9"/>
    <w:multiLevelType w:val="hybridMultilevel"/>
    <w:tmpl w:val="22B4A4CA"/>
    <w:lvl w:ilvl="0" w:tplc="83B685F4">
      <w:start w:val="1"/>
      <w:numFmt w:val="lowerLetter"/>
      <w:lvlText w:val="%1."/>
      <w:lvlJc w:val="left"/>
      <w:pPr>
        <w:ind w:left="260" w:hanging="260"/>
        <w:jc w:val="right"/>
      </w:pPr>
      <w:rPr>
        <w:rFonts w:ascii="Open Sans" w:eastAsia="Times New Roman" w:hAnsi="Open Sans" w:cs="Open Sans"/>
        <w:color w:val="004B8D"/>
        <w:spacing w:val="-2"/>
        <w:w w:val="100"/>
        <w:sz w:val="24"/>
        <w:szCs w:val="24"/>
        <w:lang w:val="en-US" w:eastAsia="en-US" w:bidi="en-US"/>
      </w:rPr>
    </w:lvl>
    <w:lvl w:ilvl="1" w:tplc="74C65BB2">
      <w:start w:val="1"/>
      <w:numFmt w:val="upperLetter"/>
      <w:lvlText w:val="%2."/>
      <w:lvlJc w:val="left"/>
      <w:pPr>
        <w:ind w:left="540" w:hanging="420"/>
        <w:jc w:val="right"/>
      </w:pPr>
      <w:rPr>
        <w:rFonts w:ascii="Open Sans" w:eastAsia="Myriad Pro Light" w:hAnsi="Open Sans" w:cs="Open Sans" w:hint="default"/>
        <w:b/>
        <w:bCs/>
        <w:spacing w:val="-6"/>
        <w:w w:val="100"/>
        <w:sz w:val="21"/>
        <w:szCs w:val="21"/>
        <w:lang w:val="en-US" w:eastAsia="en-US" w:bidi="en-US"/>
      </w:rPr>
    </w:lvl>
    <w:lvl w:ilvl="2" w:tplc="A9E4309A">
      <w:start w:val="1"/>
      <w:numFmt w:val="decimal"/>
      <w:lvlText w:val="%3."/>
      <w:lvlJc w:val="center"/>
      <w:pPr>
        <w:ind w:left="660" w:hanging="200"/>
      </w:pPr>
      <w:rPr>
        <w:rFonts w:ascii="Open Sans" w:eastAsia="Myriad Pro Light" w:hAnsi="Open Sans" w:cs="Open Sans" w:hint="default"/>
        <w:spacing w:val="-20"/>
        <w:w w:val="100"/>
        <w:sz w:val="21"/>
        <w:szCs w:val="21"/>
        <w:lang w:val="en-US" w:eastAsia="en-US" w:bidi="en-US"/>
      </w:rPr>
    </w:lvl>
    <w:lvl w:ilvl="3" w:tplc="175476C8">
      <w:start w:val="1"/>
      <w:numFmt w:val="lowerLetter"/>
      <w:lvlText w:val="%4."/>
      <w:lvlJc w:val="center"/>
      <w:pPr>
        <w:ind w:left="820" w:hanging="270"/>
      </w:pPr>
      <w:rPr>
        <w:rFonts w:ascii="Open Sans" w:eastAsia="Myriad Pro Light" w:hAnsi="Open Sans" w:cs="Open Sans" w:hint="default"/>
        <w:spacing w:val="-4"/>
        <w:w w:val="100"/>
        <w:sz w:val="21"/>
        <w:szCs w:val="21"/>
        <w:lang w:val="en-US" w:eastAsia="en-US" w:bidi="en-US"/>
      </w:rPr>
    </w:lvl>
    <w:lvl w:ilvl="4" w:tplc="3D24DA5A">
      <w:numFmt w:val="bullet"/>
      <w:lvlText w:val="–"/>
      <w:lvlJc w:val="left"/>
      <w:pPr>
        <w:ind w:left="657" w:hanging="200"/>
      </w:pPr>
      <w:rPr>
        <w:rFonts w:hint="default"/>
        <w:spacing w:val="-9"/>
        <w:w w:val="100"/>
        <w:lang w:val="en-US" w:eastAsia="en-US" w:bidi="en-US"/>
      </w:rPr>
    </w:lvl>
    <w:lvl w:ilvl="5" w:tplc="5B18007E">
      <w:numFmt w:val="bullet"/>
      <w:lvlText w:val="•"/>
      <w:lvlJc w:val="left"/>
      <w:pPr>
        <w:ind w:left="340" w:hanging="200"/>
      </w:pPr>
      <w:rPr>
        <w:rFonts w:hint="default"/>
        <w:lang w:val="en-US" w:eastAsia="en-US" w:bidi="en-US"/>
      </w:rPr>
    </w:lvl>
    <w:lvl w:ilvl="6" w:tplc="562C452E">
      <w:numFmt w:val="bullet"/>
      <w:lvlText w:val="•"/>
      <w:lvlJc w:val="left"/>
      <w:pPr>
        <w:ind w:left="360" w:hanging="200"/>
      </w:pPr>
      <w:rPr>
        <w:rFonts w:hint="default"/>
        <w:lang w:val="en-US" w:eastAsia="en-US" w:bidi="en-US"/>
      </w:rPr>
    </w:lvl>
    <w:lvl w:ilvl="7" w:tplc="47F4C860">
      <w:numFmt w:val="bullet"/>
      <w:lvlText w:val="•"/>
      <w:lvlJc w:val="left"/>
      <w:pPr>
        <w:ind w:left="480" w:hanging="200"/>
      </w:pPr>
      <w:rPr>
        <w:rFonts w:hint="default"/>
        <w:lang w:val="en-US" w:eastAsia="en-US" w:bidi="en-US"/>
      </w:rPr>
    </w:lvl>
    <w:lvl w:ilvl="8" w:tplc="9ED8768A">
      <w:numFmt w:val="bullet"/>
      <w:lvlText w:val="•"/>
      <w:lvlJc w:val="left"/>
      <w:pPr>
        <w:ind w:left="540" w:hanging="200"/>
      </w:pPr>
      <w:rPr>
        <w:rFonts w:hint="default"/>
        <w:lang w:val="en-US" w:eastAsia="en-US" w:bidi="en-US"/>
      </w:rPr>
    </w:lvl>
  </w:abstractNum>
  <w:abstractNum w:abstractNumId="16" w15:restartNumberingAfterBreak="0">
    <w:nsid w:val="737B76C7"/>
    <w:multiLevelType w:val="hybridMultilevel"/>
    <w:tmpl w:val="23C6ED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CAE700B"/>
    <w:multiLevelType w:val="hybridMultilevel"/>
    <w:tmpl w:val="49804C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DF31D3B"/>
    <w:multiLevelType w:val="hybridMultilevel"/>
    <w:tmpl w:val="07A494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0"/>
  </w:num>
  <w:num w:numId="3">
    <w:abstractNumId w:val="0"/>
  </w:num>
  <w:num w:numId="4">
    <w:abstractNumId w:val="6"/>
  </w:num>
  <w:num w:numId="5">
    <w:abstractNumId w:val="13"/>
  </w:num>
  <w:num w:numId="6">
    <w:abstractNumId w:val="12"/>
  </w:num>
  <w:num w:numId="7">
    <w:abstractNumId w:val="12"/>
    <w:lvlOverride w:ilvl="0">
      <w:startOverride w:val="1"/>
    </w:lvlOverride>
    <w:lvlOverride w:ilvl="1">
      <w:startOverride w:val="2"/>
    </w:lvlOverride>
  </w:num>
  <w:num w:numId="8">
    <w:abstractNumId w:val="9"/>
  </w:num>
  <w:num w:numId="9">
    <w:abstractNumId w:val="17"/>
  </w:num>
  <w:num w:numId="10">
    <w:abstractNumId w:val="16"/>
  </w:num>
  <w:num w:numId="11">
    <w:abstractNumId w:val="2"/>
  </w:num>
  <w:num w:numId="12">
    <w:abstractNumId w:val="18"/>
  </w:num>
  <w:num w:numId="13">
    <w:abstractNumId w:val="1"/>
  </w:num>
  <w:num w:numId="14">
    <w:abstractNumId w:val="4"/>
  </w:num>
  <w:num w:numId="15">
    <w:abstractNumId w:val="14"/>
  </w:num>
  <w:num w:numId="16">
    <w:abstractNumId w:val="7"/>
  </w:num>
  <w:num w:numId="17">
    <w:abstractNumId w:val="15"/>
  </w:num>
  <w:num w:numId="18">
    <w:abstractNumId w:val="8"/>
  </w:num>
  <w:num w:numId="19">
    <w:abstractNumId w:val="11"/>
  </w:num>
  <w:num w:numId="2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1533"/>
    <w:rsid w:val="00002543"/>
    <w:rsid w:val="00006360"/>
    <w:rsid w:val="000226A5"/>
    <w:rsid w:val="00024020"/>
    <w:rsid w:val="00036072"/>
    <w:rsid w:val="000751A7"/>
    <w:rsid w:val="00076495"/>
    <w:rsid w:val="00080810"/>
    <w:rsid w:val="000846B8"/>
    <w:rsid w:val="00093E43"/>
    <w:rsid w:val="0009425F"/>
    <w:rsid w:val="000A75B7"/>
    <w:rsid w:val="000B03A2"/>
    <w:rsid w:val="000B5652"/>
    <w:rsid w:val="000B68A7"/>
    <w:rsid w:val="000B6F79"/>
    <w:rsid w:val="000D041F"/>
    <w:rsid w:val="000D2C61"/>
    <w:rsid w:val="000D4B88"/>
    <w:rsid w:val="000D74A2"/>
    <w:rsid w:val="000E10CD"/>
    <w:rsid w:val="000E2BD6"/>
    <w:rsid w:val="0010295D"/>
    <w:rsid w:val="0010342F"/>
    <w:rsid w:val="00104ED8"/>
    <w:rsid w:val="001113AC"/>
    <w:rsid w:val="00137CDB"/>
    <w:rsid w:val="00147EEB"/>
    <w:rsid w:val="00150500"/>
    <w:rsid w:val="001666AA"/>
    <w:rsid w:val="00170DCF"/>
    <w:rsid w:val="0017220F"/>
    <w:rsid w:val="00175D61"/>
    <w:rsid w:val="001776BC"/>
    <w:rsid w:val="00181294"/>
    <w:rsid w:val="001874B3"/>
    <w:rsid w:val="001A7C97"/>
    <w:rsid w:val="001B2116"/>
    <w:rsid w:val="001B5EF4"/>
    <w:rsid w:val="001D5CD9"/>
    <w:rsid w:val="001E5453"/>
    <w:rsid w:val="001E68B5"/>
    <w:rsid w:val="001F34D2"/>
    <w:rsid w:val="001F5287"/>
    <w:rsid w:val="001F56A1"/>
    <w:rsid w:val="001F7EBC"/>
    <w:rsid w:val="002065E8"/>
    <w:rsid w:val="0022020E"/>
    <w:rsid w:val="00221031"/>
    <w:rsid w:val="0022253A"/>
    <w:rsid w:val="00240BA3"/>
    <w:rsid w:val="0024202E"/>
    <w:rsid w:val="002509F9"/>
    <w:rsid w:val="00253016"/>
    <w:rsid w:val="00253353"/>
    <w:rsid w:val="00253A71"/>
    <w:rsid w:val="00260941"/>
    <w:rsid w:val="00273BAE"/>
    <w:rsid w:val="00280100"/>
    <w:rsid w:val="002828E2"/>
    <w:rsid w:val="00284D5C"/>
    <w:rsid w:val="00294348"/>
    <w:rsid w:val="00296735"/>
    <w:rsid w:val="002A00D2"/>
    <w:rsid w:val="002C39AA"/>
    <w:rsid w:val="002C486D"/>
    <w:rsid w:val="002D2FA3"/>
    <w:rsid w:val="002D4121"/>
    <w:rsid w:val="002E0669"/>
    <w:rsid w:val="002F1FB2"/>
    <w:rsid w:val="002F4E37"/>
    <w:rsid w:val="002F5D84"/>
    <w:rsid w:val="00306345"/>
    <w:rsid w:val="00313396"/>
    <w:rsid w:val="00323EF4"/>
    <w:rsid w:val="003242AA"/>
    <w:rsid w:val="003333CA"/>
    <w:rsid w:val="0033765E"/>
    <w:rsid w:val="0036473A"/>
    <w:rsid w:val="00383320"/>
    <w:rsid w:val="00385282"/>
    <w:rsid w:val="00396111"/>
    <w:rsid w:val="003A24C0"/>
    <w:rsid w:val="003A6D3B"/>
    <w:rsid w:val="003B124F"/>
    <w:rsid w:val="003B12A4"/>
    <w:rsid w:val="003B39BB"/>
    <w:rsid w:val="003C1BED"/>
    <w:rsid w:val="003C589A"/>
    <w:rsid w:val="003C6507"/>
    <w:rsid w:val="003F4FFC"/>
    <w:rsid w:val="003F524B"/>
    <w:rsid w:val="004008F5"/>
    <w:rsid w:val="00407FC5"/>
    <w:rsid w:val="00420BE0"/>
    <w:rsid w:val="00423855"/>
    <w:rsid w:val="004270DC"/>
    <w:rsid w:val="00432D5D"/>
    <w:rsid w:val="004350BC"/>
    <w:rsid w:val="00436655"/>
    <w:rsid w:val="00452C7B"/>
    <w:rsid w:val="004853EA"/>
    <w:rsid w:val="00490898"/>
    <w:rsid w:val="00494B13"/>
    <w:rsid w:val="004950CE"/>
    <w:rsid w:val="004A5346"/>
    <w:rsid w:val="004B121B"/>
    <w:rsid w:val="004C1C3B"/>
    <w:rsid w:val="004C5079"/>
    <w:rsid w:val="004D0C74"/>
    <w:rsid w:val="004E18DA"/>
    <w:rsid w:val="004E5A86"/>
    <w:rsid w:val="004F6794"/>
    <w:rsid w:val="0052018B"/>
    <w:rsid w:val="00520A1D"/>
    <w:rsid w:val="00521D07"/>
    <w:rsid w:val="00521E85"/>
    <w:rsid w:val="00522310"/>
    <w:rsid w:val="0052388F"/>
    <w:rsid w:val="0053310C"/>
    <w:rsid w:val="005338E7"/>
    <w:rsid w:val="005444E1"/>
    <w:rsid w:val="00555C44"/>
    <w:rsid w:val="00564FD5"/>
    <w:rsid w:val="0056623C"/>
    <w:rsid w:val="00571B0B"/>
    <w:rsid w:val="005756D6"/>
    <w:rsid w:val="00585D44"/>
    <w:rsid w:val="00595B7B"/>
    <w:rsid w:val="005A4A32"/>
    <w:rsid w:val="005A7127"/>
    <w:rsid w:val="005E0288"/>
    <w:rsid w:val="005E1B5A"/>
    <w:rsid w:val="005F4DC4"/>
    <w:rsid w:val="00603345"/>
    <w:rsid w:val="00611276"/>
    <w:rsid w:val="00623CBC"/>
    <w:rsid w:val="006364CE"/>
    <w:rsid w:val="00652967"/>
    <w:rsid w:val="00655061"/>
    <w:rsid w:val="00661E2B"/>
    <w:rsid w:val="0066540C"/>
    <w:rsid w:val="00666F3F"/>
    <w:rsid w:val="006733E2"/>
    <w:rsid w:val="006806B3"/>
    <w:rsid w:val="00685EA9"/>
    <w:rsid w:val="006942D2"/>
    <w:rsid w:val="00696E34"/>
    <w:rsid w:val="006A1839"/>
    <w:rsid w:val="006B1F3D"/>
    <w:rsid w:val="006C7F42"/>
    <w:rsid w:val="006D6F1E"/>
    <w:rsid w:val="006E5D25"/>
    <w:rsid w:val="006F15F3"/>
    <w:rsid w:val="006F3BD6"/>
    <w:rsid w:val="00700D7C"/>
    <w:rsid w:val="00701E43"/>
    <w:rsid w:val="00715542"/>
    <w:rsid w:val="007178E1"/>
    <w:rsid w:val="007209BB"/>
    <w:rsid w:val="00722871"/>
    <w:rsid w:val="007323FE"/>
    <w:rsid w:val="00737635"/>
    <w:rsid w:val="00762275"/>
    <w:rsid w:val="007666AB"/>
    <w:rsid w:val="0077056E"/>
    <w:rsid w:val="00781533"/>
    <w:rsid w:val="007950B1"/>
    <w:rsid w:val="007A2B81"/>
    <w:rsid w:val="007A2C5A"/>
    <w:rsid w:val="007B19E6"/>
    <w:rsid w:val="007C63B7"/>
    <w:rsid w:val="007D37E1"/>
    <w:rsid w:val="007D56EC"/>
    <w:rsid w:val="007E3036"/>
    <w:rsid w:val="00810E3C"/>
    <w:rsid w:val="0081241F"/>
    <w:rsid w:val="00822DDA"/>
    <w:rsid w:val="00823C4B"/>
    <w:rsid w:val="0082768D"/>
    <w:rsid w:val="00835377"/>
    <w:rsid w:val="008604AC"/>
    <w:rsid w:val="00862B7B"/>
    <w:rsid w:val="008634B1"/>
    <w:rsid w:val="00877FD0"/>
    <w:rsid w:val="008814AE"/>
    <w:rsid w:val="00884409"/>
    <w:rsid w:val="008A753C"/>
    <w:rsid w:val="008B061A"/>
    <w:rsid w:val="008B2C3A"/>
    <w:rsid w:val="008C130A"/>
    <w:rsid w:val="008D77C7"/>
    <w:rsid w:val="008E20DF"/>
    <w:rsid w:val="008F3A2D"/>
    <w:rsid w:val="008F6088"/>
    <w:rsid w:val="008F6187"/>
    <w:rsid w:val="008F68C7"/>
    <w:rsid w:val="009017BC"/>
    <w:rsid w:val="00921444"/>
    <w:rsid w:val="00921DA6"/>
    <w:rsid w:val="00936EDF"/>
    <w:rsid w:val="009618C8"/>
    <w:rsid w:val="00970DA2"/>
    <w:rsid w:val="00976185"/>
    <w:rsid w:val="00982AAB"/>
    <w:rsid w:val="00983DBA"/>
    <w:rsid w:val="009970E9"/>
    <w:rsid w:val="009B19EE"/>
    <w:rsid w:val="009C6DC9"/>
    <w:rsid w:val="009D7754"/>
    <w:rsid w:val="00A02F2B"/>
    <w:rsid w:val="00A059C4"/>
    <w:rsid w:val="00A05D0B"/>
    <w:rsid w:val="00A10C5D"/>
    <w:rsid w:val="00A11DDB"/>
    <w:rsid w:val="00A165F2"/>
    <w:rsid w:val="00A30A21"/>
    <w:rsid w:val="00A40506"/>
    <w:rsid w:val="00A5295F"/>
    <w:rsid w:val="00A56581"/>
    <w:rsid w:val="00A62534"/>
    <w:rsid w:val="00A95123"/>
    <w:rsid w:val="00AB0DDC"/>
    <w:rsid w:val="00AC2493"/>
    <w:rsid w:val="00AC77FB"/>
    <w:rsid w:val="00AD445F"/>
    <w:rsid w:val="00B149EF"/>
    <w:rsid w:val="00B313B1"/>
    <w:rsid w:val="00B31466"/>
    <w:rsid w:val="00B31D65"/>
    <w:rsid w:val="00B40A7B"/>
    <w:rsid w:val="00B5149B"/>
    <w:rsid w:val="00B569FD"/>
    <w:rsid w:val="00B60A9D"/>
    <w:rsid w:val="00B61110"/>
    <w:rsid w:val="00B8280D"/>
    <w:rsid w:val="00B83CED"/>
    <w:rsid w:val="00B95676"/>
    <w:rsid w:val="00BB6507"/>
    <w:rsid w:val="00BC148E"/>
    <w:rsid w:val="00BF05BE"/>
    <w:rsid w:val="00BF0D74"/>
    <w:rsid w:val="00C04CF8"/>
    <w:rsid w:val="00C076BD"/>
    <w:rsid w:val="00C13025"/>
    <w:rsid w:val="00C205A1"/>
    <w:rsid w:val="00C20C7C"/>
    <w:rsid w:val="00C23206"/>
    <w:rsid w:val="00C25950"/>
    <w:rsid w:val="00C364F9"/>
    <w:rsid w:val="00C422F8"/>
    <w:rsid w:val="00C46A7F"/>
    <w:rsid w:val="00C46F47"/>
    <w:rsid w:val="00C6231D"/>
    <w:rsid w:val="00C63837"/>
    <w:rsid w:val="00C640C3"/>
    <w:rsid w:val="00C8151F"/>
    <w:rsid w:val="00C8657E"/>
    <w:rsid w:val="00CA4F86"/>
    <w:rsid w:val="00CB0B8C"/>
    <w:rsid w:val="00CB798A"/>
    <w:rsid w:val="00CC026F"/>
    <w:rsid w:val="00CC208F"/>
    <w:rsid w:val="00CC5E00"/>
    <w:rsid w:val="00CC6D7E"/>
    <w:rsid w:val="00CD0B0A"/>
    <w:rsid w:val="00CD7714"/>
    <w:rsid w:val="00CE404D"/>
    <w:rsid w:val="00D35BE7"/>
    <w:rsid w:val="00D37B6F"/>
    <w:rsid w:val="00D55A1A"/>
    <w:rsid w:val="00D778B9"/>
    <w:rsid w:val="00DA4D04"/>
    <w:rsid w:val="00DB0340"/>
    <w:rsid w:val="00DB349C"/>
    <w:rsid w:val="00DD02EE"/>
    <w:rsid w:val="00DE77F7"/>
    <w:rsid w:val="00DF463A"/>
    <w:rsid w:val="00E01AB6"/>
    <w:rsid w:val="00E14DA8"/>
    <w:rsid w:val="00E16CB8"/>
    <w:rsid w:val="00E31637"/>
    <w:rsid w:val="00E35BBF"/>
    <w:rsid w:val="00E419C7"/>
    <w:rsid w:val="00E44FE5"/>
    <w:rsid w:val="00E47F37"/>
    <w:rsid w:val="00E575BB"/>
    <w:rsid w:val="00E75E11"/>
    <w:rsid w:val="00E94A8E"/>
    <w:rsid w:val="00EA2AF3"/>
    <w:rsid w:val="00EB716C"/>
    <w:rsid w:val="00EC3558"/>
    <w:rsid w:val="00EC374A"/>
    <w:rsid w:val="00EC71AE"/>
    <w:rsid w:val="00ED0F11"/>
    <w:rsid w:val="00ED4030"/>
    <w:rsid w:val="00EE652A"/>
    <w:rsid w:val="00F03BA7"/>
    <w:rsid w:val="00F05F0F"/>
    <w:rsid w:val="00F13B86"/>
    <w:rsid w:val="00F27FE1"/>
    <w:rsid w:val="00F3526C"/>
    <w:rsid w:val="00F41087"/>
    <w:rsid w:val="00F41D6B"/>
    <w:rsid w:val="00F6519F"/>
    <w:rsid w:val="00F65CBD"/>
    <w:rsid w:val="00F73271"/>
    <w:rsid w:val="00F930B7"/>
    <w:rsid w:val="00FA0752"/>
    <w:rsid w:val="00FB592B"/>
    <w:rsid w:val="00FB60AE"/>
    <w:rsid w:val="00FE0617"/>
    <w:rsid w:val="00FF4A0E"/>
    <w:rsid w:val="00FF60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19E46DC0"/>
  <w15:chartTrackingRefBased/>
  <w15:docId w15:val="{8E2050F1-E2DC-49C0-8515-8F65AC08F2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81533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815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1533"/>
    <w:rPr>
      <w:sz w:val="22"/>
      <w:szCs w:val="22"/>
    </w:rPr>
  </w:style>
  <w:style w:type="paragraph" w:customStyle="1" w:styleId="Default">
    <w:name w:val="Default"/>
    <w:rsid w:val="00781533"/>
    <w:pPr>
      <w:autoSpaceDE w:val="0"/>
      <w:autoSpaceDN w:val="0"/>
      <w:adjustRightInd w:val="0"/>
    </w:pPr>
    <w:rPr>
      <w:rFonts w:ascii="HelveticaNeueLT Std" w:hAnsi="HelveticaNeueLT Std" w:cs="HelveticaNeueLT Std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8153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81533"/>
    <w:rPr>
      <w:sz w:val="22"/>
      <w:szCs w:val="22"/>
    </w:rPr>
  </w:style>
  <w:style w:type="paragraph" w:customStyle="1" w:styleId="ACTheading1">
    <w:name w:val="ACT heading 1"/>
    <w:basedOn w:val="Normal"/>
    <w:qFormat/>
    <w:rsid w:val="004E5A86"/>
    <w:pPr>
      <w:numPr>
        <w:numId w:val="6"/>
      </w:numPr>
      <w:tabs>
        <w:tab w:val="left" w:pos="432"/>
      </w:tabs>
      <w:spacing w:after="60" w:line="240" w:lineRule="auto"/>
    </w:pPr>
    <w:rPr>
      <w:rFonts w:eastAsia="Times New Roman" w:cs="Arial"/>
      <w:szCs w:val="21"/>
    </w:rPr>
  </w:style>
  <w:style w:type="paragraph" w:customStyle="1" w:styleId="ACTHeader2">
    <w:name w:val="ACT Header 2"/>
    <w:basedOn w:val="Normal"/>
    <w:qFormat/>
    <w:rsid w:val="00E419C7"/>
    <w:pPr>
      <w:numPr>
        <w:ilvl w:val="1"/>
        <w:numId w:val="6"/>
      </w:numPr>
      <w:tabs>
        <w:tab w:val="left" w:pos="432"/>
      </w:tabs>
      <w:spacing w:after="60" w:line="240" w:lineRule="auto"/>
      <w:ind w:left="450"/>
    </w:pPr>
    <w:rPr>
      <w:rFonts w:ascii="Arial" w:eastAsia="Times New Roman" w:hAnsi="Arial" w:cs="Arial"/>
      <w:b/>
      <w:sz w:val="21"/>
      <w:szCs w:val="21"/>
    </w:rPr>
  </w:style>
  <w:style w:type="paragraph" w:customStyle="1" w:styleId="ACTbody">
    <w:name w:val="ACT body"/>
    <w:basedOn w:val="Normal"/>
    <w:qFormat/>
    <w:rsid w:val="00E419C7"/>
    <w:pPr>
      <w:numPr>
        <w:ilvl w:val="2"/>
        <w:numId w:val="6"/>
      </w:numPr>
      <w:tabs>
        <w:tab w:val="left" w:pos="0"/>
        <w:tab w:val="left" w:pos="1080"/>
      </w:tabs>
      <w:spacing w:after="60" w:line="240" w:lineRule="auto"/>
      <w:ind w:left="1080" w:hanging="630"/>
    </w:pPr>
    <w:rPr>
      <w:rFonts w:ascii="Arial" w:eastAsia="Times New Roman" w:hAnsi="Arial" w:cs="Arial"/>
      <w:sz w:val="21"/>
      <w:szCs w:val="21"/>
    </w:rPr>
  </w:style>
  <w:style w:type="paragraph" w:customStyle="1" w:styleId="Pa21">
    <w:name w:val="Pa21"/>
    <w:basedOn w:val="Default"/>
    <w:next w:val="Default"/>
    <w:uiPriority w:val="99"/>
    <w:rsid w:val="004950CE"/>
    <w:pPr>
      <w:spacing w:line="211" w:lineRule="atLeast"/>
    </w:pPr>
    <w:rPr>
      <w:rFonts w:ascii="Myriad Pro Light" w:hAnsi="Myriad Pro Light" w:cs="Times New Roman"/>
      <w:color w:val="auto"/>
    </w:rPr>
  </w:style>
  <w:style w:type="paragraph" w:customStyle="1" w:styleId="Pa12">
    <w:name w:val="Pa12"/>
    <w:basedOn w:val="Default"/>
    <w:next w:val="Default"/>
    <w:uiPriority w:val="99"/>
    <w:rsid w:val="004950CE"/>
    <w:pPr>
      <w:spacing w:line="211" w:lineRule="atLeast"/>
    </w:pPr>
    <w:rPr>
      <w:rFonts w:ascii="Myriad Pro Light" w:hAnsi="Myriad Pro Light" w:cs="Times New Roman"/>
      <w:color w:val="auto"/>
    </w:rPr>
  </w:style>
  <w:style w:type="paragraph" w:styleId="ListParagraph">
    <w:name w:val="List Paragraph"/>
    <w:basedOn w:val="Normal"/>
    <w:uiPriority w:val="34"/>
    <w:qFormat/>
    <w:rsid w:val="004950CE"/>
    <w:pPr>
      <w:ind w:left="720"/>
      <w:contextualSpacing/>
    </w:pPr>
  </w:style>
  <w:style w:type="character" w:customStyle="1" w:styleId="A12">
    <w:name w:val="A12"/>
    <w:uiPriority w:val="99"/>
    <w:rsid w:val="004950CE"/>
    <w:rPr>
      <w:rFonts w:ascii="Myriad Pro" w:hAnsi="Myriad Pro" w:cs="Myriad Pro"/>
      <w:color w:val="00498D"/>
      <w:sz w:val="21"/>
      <w:szCs w:val="21"/>
      <w:u w:val="single"/>
    </w:rPr>
  </w:style>
  <w:style w:type="character" w:customStyle="1" w:styleId="A8">
    <w:name w:val="A8"/>
    <w:uiPriority w:val="99"/>
    <w:rsid w:val="004950CE"/>
    <w:rPr>
      <w:rFonts w:cs="Myriad Pro Light"/>
      <w:b/>
      <w:bCs/>
      <w:color w:val="00498D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17B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17B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customXml" Target="../customXml/item4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footer" Target="footer1.xml"/><Relationship Id="rId30" Type="http://schemas.openxmlformats.org/officeDocument/2006/relationships/customXml" Target="../customXml/item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81B7D7BBA37D49B5AEFBBFFE271DA0" ma:contentTypeVersion="19" ma:contentTypeDescription="Create a new document." ma:contentTypeScope="" ma:versionID="f5d6af31a69d7f2ae90ba57ecbb16ed7">
  <xsd:schema xmlns:xsd="http://www.w3.org/2001/XMLSchema" xmlns:xs="http://www.w3.org/2001/XMLSchema" xmlns:p="http://schemas.microsoft.com/office/2006/metadata/properties" xmlns:ns2="a2d3f2cd-3e20-4236-b4fd-ddc0b43d1d85" xmlns:ns3="2ddca5e7-d4b1-4eec-b942-8647347c53b6" targetNamespace="http://schemas.microsoft.com/office/2006/metadata/properties" ma:root="true" ma:fieldsID="90e7d9ce0dc962f08653fa622461d218" ns2:_="" ns3:_="">
    <xsd:import namespace="a2d3f2cd-3e20-4236-b4fd-ddc0b43d1d85"/>
    <xsd:import namespace="2ddca5e7-d4b1-4eec-b942-8647347c53b6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AutoKeyPoints" minOccurs="0"/>
                <xsd:element ref="ns3:MediaServiceKeyPoints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2d3f2cd-3e20-4236-b4fd-ddc0b43d1d85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dca5e7-d4b1-4eec-b942-8647347c53b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5" ma:displayName="Content Type"/>
        <xsd:element ref="dc:title" minOccurs="0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940F21E-33B4-480A-A17D-31035BE2BEF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C5E5F997-283E-4DCD-B138-14CDD5A95FD1}"/>
</file>

<file path=customXml/itemProps3.xml><?xml version="1.0" encoding="utf-8"?>
<ds:datastoreItem xmlns:ds="http://schemas.openxmlformats.org/officeDocument/2006/customXml" ds:itemID="{EE1EE8ED-FDD6-4AFF-8B3C-DAB2DBC5AF38}"/>
</file>

<file path=customXml/itemProps4.xml><?xml version="1.0" encoding="utf-8"?>
<ds:datastoreItem xmlns:ds="http://schemas.openxmlformats.org/officeDocument/2006/customXml" ds:itemID="{44F3933D-EEF0-4A9D-AAFB-204104858DD7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7</Pages>
  <Words>2292</Words>
  <Characters>13068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TS</Company>
  <LinksUpToDate>false</LinksUpToDate>
  <CharactersWithSpaces>15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h, Mihir</dc:creator>
  <cp:keywords/>
  <dc:description/>
  <cp:lastModifiedBy>Bellotti, Robert S</cp:lastModifiedBy>
  <cp:revision>4</cp:revision>
  <dcterms:created xsi:type="dcterms:W3CDTF">2021-07-02T03:54:00Z</dcterms:created>
  <dcterms:modified xsi:type="dcterms:W3CDTF">2021-07-02T0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81B7D7BBA37D49B5AEFBBFFE271DA0</vt:lpwstr>
  </property>
</Properties>
</file>